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wav" ContentType="audio/x-wav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media/audio2.wav" ContentType="audio/wav"/>
  <Override PartName="/ppt/media/audio3.wav" ContentType="audio/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80" r:id="rId2"/>
    <p:sldMasterId id="2147483693" r:id="rId3"/>
  </p:sldMasterIdLst>
  <p:notesMasterIdLst>
    <p:notesMasterId r:id="rId23"/>
  </p:notesMasterIdLst>
  <p:sldIdLst>
    <p:sldId id="265" r:id="rId4"/>
    <p:sldId id="273" r:id="rId5"/>
    <p:sldId id="274" r:id="rId6"/>
    <p:sldId id="484" r:id="rId7"/>
    <p:sldId id="277" r:id="rId8"/>
    <p:sldId id="488" r:id="rId9"/>
    <p:sldId id="301" r:id="rId10"/>
    <p:sldId id="267" r:id="rId11"/>
    <p:sldId id="489" r:id="rId12"/>
    <p:sldId id="486" r:id="rId13"/>
    <p:sldId id="366" r:id="rId14"/>
    <p:sldId id="487" r:id="rId15"/>
    <p:sldId id="490" r:id="rId16"/>
    <p:sldId id="491" r:id="rId17"/>
    <p:sldId id="368" r:id="rId18"/>
    <p:sldId id="453" r:id="rId19"/>
    <p:sldId id="481" r:id="rId20"/>
    <p:sldId id="482" r:id="rId21"/>
    <p:sldId id="294" r:id="rId22"/>
  </p:sldIdLst>
  <p:sldSz cx="18288000" cy="10287000"/>
  <p:notesSz cx="6858000" cy="9144000"/>
  <p:embeddedFontLst>
    <p:embeddedFont>
      <p:font typeface="Cambria Math" panose="02040503050406030204" pitchFamily="18" charset="0"/>
      <p:regular r:id="rId2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2D6BB5"/>
    <a:srgbClr val="1B6A6D"/>
    <a:srgbClr val="EB8547"/>
    <a:srgbClr val="C85103"/>
    <a:srgbClr val="F8CF5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831" autoAdjust="0"/>
    <p:restoredTop sz="94622" autoAdjust="0"/>
  </p:normalViewPr>
  <p:slideViewPr>
    <p:cSldViewPr>
      <p:cViewPr varScale="1">
        <p:scale>
          <a:sx n="68" d="100"/>
          <a:sy n="68" d="100"/>
        </p:scale>
        <p:origin x="882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1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5AD669F-5869-4469-8FEC-CB5D9C5C2CF3}" type="datetimeFigureOut">
              <a:rPr lang="en-US" smtClean="0"/>
              <a:t>17/10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3BAAD0-26B1-48F9-B05A-723953F5711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668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BAAD0-26B1-48F9-B05A-723953F5711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67537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BAAD0-26B1-48F9-B05A-723953F57113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6077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9F3BAAD0-26B1-48F9-B05A-723953F5711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19153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40E049-6BF2-4D1F-AEE7-0EAC61FECBE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6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EB2D647-FFA6-4846-93AE-B6C85B4E19F0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2700"/>
            </a:lvl1pPr>
            <a:lvl2pPr marL="514350" indent="0" algn="ctr">
              <a:buNone/>
              <a:defRPr sz="2250"/>
            </a:lvl2pPr>
            <a:lvl3pPr marL="1028700" indent="0" algn="ctr">
              <a:buNone/>
              <a:defRPr sz="2025"/>
            </a:lvl3pPr>
            <a:lvl4pPr marL="1543050" indent="0" algn="ctr">
              <a:buNone/>
              <a:defRPr sz="1800"/>
            </a:lvl4pPr>
            <a:lvl5pPr marL="2057400" indent="0" algn="ctr">
              <a:buNone/>
              <a:defRPr sz="1800"/>
            </a:lvl5pPr>
            <a:lvl6pPr marL="2571750" indent="0" algn="ctr">
              <a:buNone/>
              <a:defRPr sz="1800"/>
            </a:lvl6pPr>
            <a:lvl7pPr marL="3086100" indent="0" algn="ctr">
              <a:buNone/>
              <a:defRPr sz="1800"/>
            </a:lvl7pPr>
            <a:lvl8pPr marL="3600450" indent="0" algn="ctr">
              <a:buNone/>
              <a:defRPr sz="1800"/>
            </a:lvl8pPr>
            <a:lvl9pPr marL="4114800" indent="0" algn="ctr">
              <a:buNone/>
              <a:defRPr sz="18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CD4900-EE68-4587-9035-310A95092B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17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89BA0BB-64C6-4912-8FDE-0B72211E949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BCF6829-498A-4F91-B4C4-38ACCF3228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605255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E7E5B4-420E-485E-B7FB-44732CAFE3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F9124F-32C4-4DC7-99EE-67289671598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AF3DA8B-8478-42F0-A920-17CC1C276A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17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6EFBD8A-A1A6-476B-AF11-AD70285B6A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3D3DBC1-5155-49EF-A3F6-DF1415EF48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0543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D8067B-B826-4E6C-982B-21E37C9A7DE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47776" y="2564609"/>
            <a:ext cx="15773400" cy="4279106"/>
          </a:xfrm>
        </p:spPr>
        <p:txBody>
          <a:bodyPr anchor="b"/>
          <a:lstStyle>
            <a:lvl1pPr>
              <a:defRPr sz="675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0307FB8-EFBA-4E83-9F20-0CE5D291847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47776" y="6884197"/>
            <a:ext cx="15773400" cy="2250281"/>
          </a:xfrm>
        </p:spPr>
        <p:txBody>
          <a:bodyPr/>
          <a:lstStyle>
            <a:lvl1pPr marL="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1pPr>
            <a:lvl2pPr marL="514350" indent="0">
              <a:buNone/>
              <a:defRPr sz="2250">
                <a:solidFill>
                  <a:schemeClr val="tx1">
                    <a:tint val="75000"/>
                  </a:schemeClr>
                </a:solidFill>
              </a:defRPr>
            </a:lvl2pPr>
            <a:lvl3pPr marL="1028700" indent="0">
              <a:buNone/>
              <a:defRPr sz="2025">
                <a:solidFill>
                  <a:schemeClr val="tx1">
                    <a:tint val="75000"/>
                  </a:schemeClr>
                </a:solidFill>
              </a:defRPr>
            </a:lvl3pPr>
            <a:lvl4pPr marL="154305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4pPr>
            <a:lvl5pPr marL="2057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5pPr>
            <a:lvl6pPr marL="257175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6pPr>
            <a:lvl7pPr marL="30861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7pPr>
            <a:lvl8pPr marL="360045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8pPr>
            <a:lvl9pPr marL="41148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9377E9B-7449-459A-92B2-6E3114B026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17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0218A06-9581-4440-9D5E-272AE13D805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819877D-C01A-4EB6-99C5-D8BDC6E719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8784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4D05A54-92A6-4738-BE32-A54EFEC9B15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B246BEB-AB85-4A8E-ABC4-ADC024882F9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DE5DCAD-1707-4344-969E-57E39233071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668D90F-9824-46D5-ADB2-1DACFBE7F1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17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F5D7F534-6096-403D-812B-AA0D710B78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EAEAB28-65FE-48BD-B3FA-6ADB19BD3D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67081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AEF029-2F4E-4AC0-AB27-BF567862AF5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547690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475F0D3-9859-472B-A430-9F99BE56C42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9684" y="2521745"/>
            <a:ext cx="7736680" cy="1235868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4350" indent="0">
              <a:buNone/>
              <a:defRPr sz="2250" b="1"/>
            </a:lvl2pPr>
            <a:lvl3pPr marL="1028700" indent="0">
              <a:buNone/>
              <a:defRPr sz="2025" b="1"/>
            </a:lvl3pPr>
            <a:lvl4pPr marL="1543050" indent="0">
              <a:buNone/>
              <a:defRPr sz="1800" b="1"/>
            </a:lvl4pPr>
            <a:lvl5pPr marL="2057400" indent="0">
              <a:buNone/>
              <a:defRPr sz="1800" b="1"/>
            </a:lvl5pPr>
            <a:lvl6pPr marL="2571750" indent="0">
              <a:buNone/>
              <a:defRPr sz="1800" b="1"/>
            </a:lvl6pPr>
            <a:lvl7pPr marL="3086100" indent="0">
              <a:buNone/>
              <a:defRPr sz="1800" b="1"/>
            </a:lvl7pPr>
            <a:lvl8pPr marL="3600450" indent="0">
              <a:buNone/>
              <a:defRPr sz="1800" b="1"/>
            </a:lvl8pPr>
            <a:lvl9pPr marL="4114800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284422A3-6152-4965-8A4D-1CFE263CCCD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259684" y="3757613"/>
            <a:ext cx="7736680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D65F6D7-A2D4-4E09-91C9-07BF4BF2832D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9258301" y="2521745"/>
            <a:ext cx="7774782" cy="1235868"/>
          </a:xfrm>
        </p:spPr>
        <p:txBody>
          <a:bodyPr anchor="b"/>
          <a:lstStyle>
            <a:lvl1pPr marL="0" indent="0">
              <a:buNone/>
              <a:defRPr sz="2700" b="1"/>
            </a:lvl1pPr>
            <a:lvl2pPr marL="514350" indent="0">
              <a:buNone/>
              <a:defRPr sz="2250" b="1"/>
            </a:lvl2pPr>
            <a:lvl3pPr marL="1028700" indent="0">
              <a:buNone/>
              <a:defRPr sz="2025" b="1"/>
            </a:lvl3pPr>
            <a:lvl4pPr marL="1543050" indent="0">
              <a:buNone/>
              <a:defRPr sz="1800" b="1"/>
            </a:lvl4pPr>
            <a:lvl5pPr marL="2057400" indent="0">
              <a:buNone/>
              <a:defRPr sz="1800" b="1"/>
            </a:lvl5pPr>
            <a:lvl6pPr marL="2571750" indent="0">
              <a:buNone/>
              <a:defRPr sz="1800" b="1"/>
            </a:lvl6pPr>
            <a:lvl7pPr marL="3086100" indent="0">
              <a:buNone/>
              <a:defRPr sz="1800" b="1"/>
            </a:lvl7pPr>
            <a:lvl8pPr marL="3600450" indent="0">
              <a:buNone/>
              <a:defRPr sz="1800" b="1"/>
            </a:lvl8pPr>
            <a:lvl9pPr marL="4114800" indent="0">
              <a:buNone/>
              <a:defRPr sz="1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74AE37FF-1F02-428F-B51E-FCF3C604B2F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58301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B81AD30F-73B1-45AB-B6DC-EB02C22877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17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3920E82-AEF5-42FB-9A7D-AA1FAA7444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7959560-C7CC-48D2-BFA6-0F7E8B5DB5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610248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E381DE5-B447-47FA-B1A8-F0B49CD654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60861D5-8CD7-4094-AC45-13EB5E2B808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17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3080201-7FA1-466E-8E71-EFB7E7403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6685BD7-F1CC-4BB1-923B-F73CFE522B1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507506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4C73660-3E0D-4DF7-939F-234225C87E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17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5745A2-BC30-4D75-B306-C62F3E22A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3F5A42-423D-4C81-BCDC-205DE540FB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289765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3D05D47-4E67-4EF1-9F42-58BB71783C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E3BA0F-A5BF-4607-BD6E-FBB37B5B90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74782" y="1481140"/>
            <a:ext cx="9258300" cy="7310438"/>
          </a:xfrm>
        </p:spPr>
        <p:txBody>
          <a:bodyPr/>
          <a:lstStyle>
            <a:lvl1pPr>
              <a:defRPr sz="3600"/>
            </a:lvl1pPr>
            <a:lvl2pPr>
              <a:defRPr sz="3150"/>
            </a:lvl2pPr>
            <a:lvl3pPr>
              <a:defRPr sz="2700"/>
            </a:lvl3pPr>
            <a:lvl4pPr>
              <a:defRPr sz="2250"/>
            </a:lvl4pPr>
            <a:lvl5pPr>
              <a:defRPr sz="2250"/>
            </a:lvl5pPr>
            <a:lvl6pPr>
              <a:defRPr sz="2250"/>
            </a:lvl6pPr>
            <a:lvl7pPr>
              <a:defRPr sz="2250"/>
            </a:lvl7pPr>
            <a:lvl8pPr>
              <a:defRPr sz="2250"/>
            </a:lvl8pPr>
            <a:lvl9pPr>
              <a:defRPr sz="22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CCA926D-36D0-4CC6-9FDA-95B6F6F652D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2" y="3086100"/>
            <a:ext cx="5898356" cy="5717382"/>
          </a:xfrm>
        </p:spPr>
        <p:txBody>
          <a:bodyPr/>
          <a:lstStyle>
            <a:lvl1pPr marL="0" indent="0">
              <a:buNone/>
              <a:defRPr sz="1800"/>
            </a:lvl1pPr>
            <a:lvl2pPr marL="514350" indent="0">
              <a:buNone/>
              <a:defRPr sz="1575"/>
            </a:lvl2pPr>
            <a:lvl3pPr marL="1028700" indent="0">
              <a:buNone/>
              <a:defRPr sz="1350"/>
            </a:lvl3pPr>
            <a:lvl4pPr marL="1543050" indent="0">
              <a:buNone/>
              <a:defRPr sz="1125"/>
            </a:lvl4pPr>
            <a:lvl5pPr marL="2057400" indent="0">
              <a:buNone/>
              <a:defRPr sz="1125"/>
            </a:lvl5pPr>
            <a:lvl6pPr marL="2571750" indent="0">
              <a:buNone/>
              <a:defRPr sz="1125"/>
            </a:lvl6pPr>
            <a:lvl7pPr marL="3086100" indent="0">
              <a:buNone/>
              <a:defRPr sz="1125"/>
            </a:lvl7pPr>
            <a:lvl8pPr marL="3600450" indent="0">
              <a:buNone/>
              <a:defRPr sz="1125"/>
            </a:lvl8pPr>
            <a:lvl9pPr marL="4114800" indent="0">
              <a:buNone/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91639CD-7A33-4C0C-B4AE-D4C46B7D2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17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C4A4BA0-EA45-4ED8-A20D-88F01597C3C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4E52D44-B8F9-4AF4-A7BF-D56BCBA47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9052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9CFD06C-C8D2-4EA9-A161-A1D5CA73CC3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9682" y="685800"/>
            <a:ext cx="5898356" cy="2400300"/>
          </a:xfrm>
        </p:spPr>
        <p:txBody>
          <a:bodyPr anchor="b"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0D3E4D4-BACD-4BE6-94A4-1906ED58936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7774782" y="1481140"/>
            <a:ext cx="9258300" cy="7310438"/>
          </a:xfrm>
        </p:spPr>
        <p:txBody>
          <a:bodyPr/>
          <a:lstStyle>
            <a:lvl1pPr marL="0" indent="0">
              <a:buNone/>
              <a:defRPr sz="3600"/>
            </a:lvl1pPr>
            <a:lvl2pPr marL="514350" indent="0">
              <a:buNone/>
              <a:defRPr sz="3150"/>
            </a:lvl2pPr>
            <a:lvl3pPr marL="1028700" indent="0">
              <a:buNone/>
              <a:defRPr sz="2700"/>
            </a:lvl3pPr>
            <a:lvl4pPr marL="1543050" indent="0">
              <a:buNone/>
              <a:defRPr sz="2250"/>
            </a:lvl4pPr>
            <a:lvl5pPr marL="2057400" indent="0">
              <a:buNone/>
              <a:defRPr sz="2250"/>
            </a:lvl5pPr>
            <a:lvl6pPr marL="2571750" indent="0">
              <a:buNone/>
              <a:defRPr sz="2250"/>
            </a:lvl6pPr>
            <a:lvl7pPr marL="3086100" indent="0">
              <a:buNone/>
              <a:defRPr sz="2250"/>
            </a:lvl7pPr>
            <a:lvl8pPr marL="3600450" indent="0">
              <a:buNone/>
              <a:defRPr sz="2250"/>
            </a:lvl8pPr>
            <a:lvl9pPr marL="4114800" indent="0">
              <a:buNone/>
              <a:defRPr sz="225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254E9267-DA6C-4093-8719-7F65E227790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1259682" y="3086100"/>
            <a:ext cx="5898356" cy="5717382"/>
          </a:xfrm>
        </p:spPr>
        <p:txBody>
          <a:bodyPr/>
          <a:lstStyle>
            <a:lvl1pPr marL="0" indent="0">
              <a:buNone/>
              <a:defRPr sz="1800"/>
            </a:lvl1pPr>
            <a:lvl2pPr marL="514350" indent="0">
              <a:buNone/>
              <a:defRPr sz="1575"/>
            </a:lvl2pPr>
            <a:lvl3pPr marL="1028700" indent="0">
              <a:buNone/>
              <a:defRPr sz="1350"/>
            </a:lvl3pPr>
            <a:lvl4pPr marL="1543050" indent="0">
              <a:buNone/>
              <a:defRPr sz="1125"/>
            </a:lvl4pPr>
            <a:lvl5pPr marL="2057400" indent="0">
              <a:buNone/>
              <a:defRPr sz="1125"/>
            </a:lvl5pPr>
            <a:lvl6pPr marL="2571750" indent="0">
              <a:buNone/>
              <a:defRPr sz="1125"/>
            </a:lvl6pPr>
            <a:lvl7pPr marL="3086100" indent="0">
              <a:buNone/>
              <a:defRPr sz="1125"/>
            </a:lvl7pPr>
            <a:lvl8pPr marL="3600450" indent="0">
              <a:buNone/>
              <a:defRPr sz="1125"/>
            </a:lvl8pPr>
            <a:lvl9pPr marL="4114800" indent="0">
              <a:buNone/>
              <a:defRPr sz="112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BE3F450-0100-4109-B3E4-333273DEF3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17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7840E90-26F7-41B4-95E6-FC55CEC1A1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AD81762-4D06-455A-95CD-63AE732BC8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2124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B04AE7-F69A-4CF7-95C2-1CD9F8C20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A07F6E2-6B9C-4DEF-857C-6EA5A9D10CB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703CAC6-6A73-47A2-B262-A764E01686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17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2A1ED14-E70D-4D62-9D31-B2F418CA4D2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4102117-8B75-4A92-8C4B-6FDE1AC030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929878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BFBAFEE-D529-4C68-BDCA-29E0276A8F4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13087351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109AE4BD-E955-4D4D-92DD-90109287CEE4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1257301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3AFED3E-EDB1-4CB2-81CC-37C8CB1B95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10287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17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B08B9A4-F730-4454-BD9A-5367BB9892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10287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CAF53A7-D8DA-4E1A-BB39-ED2455084C7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10287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523497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083181-DF01-4129-93FB-A6C716907CB1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914400" y="411957"/>
            <a:ext cx="16459200" cy="17145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DFD679-3D59-4878-AECB-0B17FDD11AE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914400" y="2400300"/>
            <a:ext cx="8077200" cy="32789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0587A3-5C28-439A-BCC0-64B3027F4801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9296400" y="2400300"/>
            <a:ext cx="8077200" cy="327898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2D44114-EF4A-44C0-807A-6BA96589E147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914400" y="5907885"/>
            <a:ext cx="8077200" cy="32813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10D2047-BFC0-4058-AFB6-98720128742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9296400" y="5907885"/>
            <a:ext cx="8077200" cy="3281363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36956B-B754-4EC9-97AF-C1B325B139C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914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C779ABA-C93A-4495-8BFF-E324B9750E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6248400" y="9367838"/>
            <a:ext cx="5791200" cy="714375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A30641E-75D8-45E2-BF3D-F97DD85F3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3106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fld id="{882335B2-E8B0-4DEC-8B4A-EE674C4B87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2701732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286000" y="1683545"/>
            <a:ext cx="13716000" cy="3581400"/>
          </a:xfrm>
        </p:spPr>
        <p:txBody>
          <a:bodyPr anchor="b"/>
          <a:lstStyle>
            <a:lvl1pPr algn="ctr"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286000" y="5403057"/>
            <a:ext cx="13716000" cy="2483643"/>
          </a:xfrm>
        </p:spPr>
        <p:txBody>
          <a:bodyPr/>
          <a:lstStyle>
            <a:lvl1pPr marL="0" indent="0" algn="ctr">
              <a:buNone/>
              <a:defRPr sz="3600"/>
            </a:lvl1pPr>
            <a:lvl2pPr marL="685800" indent="0" algn="ctr">
              <a:buNone/>
              <a:defRPr sz="3000"/>
            </a:lvl2pPr>
            <a:lvl3pPr marL="1371600" indent="0" algn="ctr">
              <a:buNone/>
              <a:defRPr sz="2700"/>
            </a:lvl3pPr>
            <a:lvl4pPr marL="2057400" indent="0" algn="ctr">
              <a:buNone/>
              <a:defRPr sz="2400"/>
            </a:lvl4pPr>
            <a:lvl5pPr marL="2743200" indent="0" algn="ctr">
              <a:buNone/>
              <a:defRPr sz="2400"/>
            </a:lvl5pPr>
            <a:lvl6pPr marL="3429000" indent="0" algn="ctr">
              <a:buNone/>
              <a:defRPr sz="2400"/>
            </a:lvl6pPr>
            <a:lvl7pPr marL="4114800" indent="0" algn="ctr">
              <a:buNone/>
              <a:defRPr sz="2400"/>
            </a:lvl7pPr>
            <a:lvl8pPr marL="4800600" indent="0" algn="ctr">
              <a:buNone/>
              <a:defRPr sz="2400"/>
            </a:lvl8pPr>
            <a:lvl9pPr marL="5486400" indent="0" algn="ctr">
              <a:buNone/>
              <a:defRPr sz="24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1663E-F128-4187-9256-C88B42FD1CFE}" type="datetimeFigureOut">
              <a:rPr lang="en-US" smtClean="0"/>
              <a:t>17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F1A6F-0001-4C06-A65E-DE518AC04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42693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1663E-F128-4187-9256-C88B42FD1CFE}" type="datetimeFigureOut">
              <a:rPr lang="en-US" smtClean="0"/>
              <a:t>17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F1A6F-0001-4C06-A65E-DE518AC04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970284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47775" y="2564608"/>
            <a:ext cx="15773400" cy="4279106"/>
          </a:xfrm>
        </p:spPr>
        <p:txBody>
          <a:bodyPr anchor="b"/>
          <a:lstStyle>
            <a:lvl1pPr>
              <a:defRPr sz="9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47775" y="6884195"/>
            <a:ext cx="15773400" cy="2250281"/>
          </a:xfrm>
        </p:spPr>
        <p:txBody>
          <a:bodyPr/>
          <a:lstStyle>
            <a:lvl1pPr marL="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1pPr>
            <a:lvl2pPr marL="685800" indent="0">
              <a:buNone/>
              <a:defRPr sz="3000">
                <a:solidFill>
                  <a:schemeClr val="tx1">
                    <a:tint val="75000"/>
                  </a:schemeClr>
                </a:solidFill>
              </a:defRPr>
            </a:lvl2pPr>
            <a:lvl3pPr marL="1371600" indent="0">
              <a:buNone/>
              <a:defRPr sz="2700">
                <a:solidFill>
                  <a:schemeClr val="tx1">
                    <a:tint val="75000"/>
                  </a:schemeClr>
                </a:solidFill>
              </a:defRPr>
            </a:lvl3pPr>
            <a:lvl4pPr marL="2057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4pPr>
            <a:lvl5pPr marL="27432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5pPr>
            <a:lvl6pPr marL="34290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6pPr>
            <a:lvl7pPr marL="41148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7pPr>
            <a:lvl8pPr marL="48006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8pPr>
            <a:lvl9pPr marL="548640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1663E-F128-4187-9256-C88B42FD1CFE}" type="datetimeFigureOut">
              <a:rPr lang="en-US" smtClean="0"/>
              <a:t>17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F1A6F-0001-4C06-A65E-DE518AC04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05254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57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58300" y="2738438"/>
            <a:ext cx="7772400" cy="65270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1663E-F128-4187-9256-C88B42FD1CFE}" type="datetimeFigureOut">
              <a:rPr lang="en-US" smtClean="0"/>
              <a:t>17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F1A6F-0001-4C06-A65E-DE518AC04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3800255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2" y="547688"/>
            <a:ext cx="15773400" cy="198834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9683" y="2521745"/>
            <a:ext cx="7736681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59683" y="3757613"/>
            <a:ext cx="7736681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9258300" y="2521745"/>
            <a:ext cx="7774782" cy="1235868"/>
          </a:xfrm>
        </p:spPr>
        <p:txBody>
          <a:bodyPr anchor="b"/>
          <a:lstStyle>
            <a:lvl1pPr marL="0" indent="0">
              <a:buNone/>
              <a:defRPr sz="3600" b="1"/>
            </a:lvl1pPr>
            <a:lvl2pPr marL="685800" indent="0">
              <a:buNone/>
              <a:defRPr sz="3000" b="1"/>
            </a:lvl2pPr>
            <a:lvl3pPr marL="1371600" indent="0">
              <a:buNone/>
              <a:defRPr sz="2700" b="1"/>
            </a:lvl3pPr>
            <a:lvl4pPr marL="2057400" indent="0">
              <a:buNone/>
              <a:defRPr sz="2400" b="1"/>
            </a:lvl4pPr>
            <a:lvl5pPr marL="2743200" indent="0">
              <a:buNone/>
              <a:defRPr sz="2400" b="1"/>
            </a:lvl5pPr>
            <a:lvl6pPr marL="3429000" indent="0">
              <a:buNone/>
              <a:defRPr sz="2400" b="1"/>
            </a:lvl6pPr>
            <a:lvl7pPr marL="4114800" indent="0">
              <a:buNone/>
              <a:defRPr sz="2400" b="1"/>
            </a:lvl7pPr>
            <a:lvl8pPr marL="4800600" indent="0">
              <a:buNone/>
              <a:defRPr sz="2400" b="1"/>
            </a:lvl8pPr>
            <a:lvl9pPr marL="5486400" indent="0">
              <a:buNone/>
              <a:defRPr sz="2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9258300" y="3757613"/>
            <a:ext cx="7774782" cy="552688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1663E-F128-4187-9256-C88B42FD1CFE}" type="datetimeFigureOut">
              <a:rPr lang="en-US" smtClean="0"/>
              <a:t>17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F1A6F-0001-4C06-A65E-DE518AC04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144629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1663E-F128-4187-9256-C88B42FD1CFE}" type="datetimeFigureOut">
              <a:rPr lang="en-US" smtClean="0"/>
              <a:t>17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F1A6F-0001-4C06-A65E-DE518AC04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44051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1663E-F128-4187-9256-C88B42FD1CFE}" type="datetimeFigureOut">
              <a:rPr lang="en-US" smtClean="0"/>
              <a:t>17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F1A6F-0001-4C06-A65E-DE518AC04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6352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>
              <a:defRPr sz="4800"/>
            </a:lvl1pPr>
            <a:lvl2pPr>
              <a:defRPr sz="4200"/>
            </a:lvl2pPr>
            <a:lvl3pPr>
              <a:defRPr sz="3600"/>
            </a:lvl3pPr>
            <a:lvl4pPr>
              <a:defRPr sz="3000"/>
            </a:lvl4pPr>
            <a:lvl5pPr>
              <a:defRPr sz="3000"/>
            </a:lvl5pPr>
            <a:lvl6pPr>
              <a:defRPr sz="3000"/>
            </a:lvl6pPr>
            <a:lvl7pPr>
              <a:defRPr sz="3000"/>
            </a:lvl7pPr>
            <a:lvl8pPr>
              <a:defRPr sz="3000"/>
            </a:lvl8pPr>
            <a:lvl9pPr>
              <a:defRPr sz="3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1663E-F128-4187-9256-C88B42FD1CFE}" type="datetimeFigureOut">
              <a:rPr lang="en-US" smtClean="0"/>
              <a:t>17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F1A6F-0001-4C06-A65E-DE518AC04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0198204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59683" y="685800"/>
            <a:ext cx="5898356" cy="2400300"/>
          </a:xfrm>
        </p:spPr>
        <p:txBody>
          <a:bodyPr anchor="b"/>
          <a:lstStyle>
            <a:lvl1pPr>
              <a:defRPr sz="48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7774782" y="1481138"/>
            <a:ext cx="9258300" cy="7310438"/>
          </a:xfrm>
        </p:spPr>
        <p:txBody>
          <a:bodyPr/>
          <a:lstStyle>
            <a:lvl1pPr marL="0" indent="0">
              <a:buNone/>
              <a:defRPr sz="4800"/>
            </a:lvl1pPr>
            <a:lvl2pPr marL="685800" indent="0">
              <a:buNone/>
              <a:defRPr sz="4200"/>
            </a:lvl2pPr>
            <a:lvl3pPr marL="1371600" indent="0">
              <a:buNone/>
              <a:defRPr sz="3600"/>
            </a:lvl3pPr>
            <a:lvl4pPr marL="2057400" indent="0">
              <a:buNone/>
              <a:defRPr sz="3000"/>
            </a:lvl4pPr>
            <a:lvl5pPr marL="2743200" indent="0">
              <a:buNone/>
              <a:defRPr sz="3000"/>
            </a:lvl5pPr>
            <a:lvl6pPr marL="3429000" indent="0">
              <a:buNone/>
              <a:defRPr sz="3000"/>
            </a:lvl6pPr>
            <a:lvl7pPr marL="4114800" indent="0">
              <a:buNone/>
              <a:defRPr sz="3000"/>
            </a:lvl7pPr>
            <a:lvl8pPr marL="4800600" indent="0">
              <a:buNone/>
              <a:defRPr sz="3000"/>
            </a:lvl8pPr>
            <a:lvl9pPr marL="5486400" indent="0">
              <a:buNone/>
              <a:defRPr sz="3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59683" y="3086100"/>
            <a:ext cx="5898356" cy="5717382"/>
          </a:xfrm>
        </p:spPr>
        <p:txBody>
          <a:bodyPr/>
          <a:lstStyle>
            <a:lvl1pPr marL="0" indent="0">
              <a:buNone/>
              <a:defRPr sz="2400"/>
            </a:lvl1pPr>
            <a:lvl2pPr marL="685800" indent="0">
              <a:buNone/>
              <a:defRPr sz="2100"/>
            </a:lvl2pPr>
            <a:lvl3pPr marL="1371600" indent="0">
              <a:buNone/>
              <a:defRPr sz="1800"/>
            </a:lvl3pPr>
            <a:lvl4pPr marL="2057400" indent="0">
              <a:buNone/>
              <a:defRPr sz="1500"/>
            </a:lvl4pPr>
            <a:lvl5pPr marL="2743200" indent="0">
              <a:buNone/>
              <a:defRPr sz="1500"/>
            </a:lvl5pPr>
            <a:lvl6pPr marL="3429000" indent="0">
              <a:buNone/>
              <a:defRPr sz="1500"/>
            </a:lvl6pPr>
            <a:lvl7pPr marL="4114800" indent="0">
              <a:buNone/>
              <a:defRPr sz="1500"/>
            </a:lvl7pPr>
            <a:lvl8pPr marL="4800600" indent="0">
              <a:buNone/>
              <a:defRPr sz="1500"/>
            </a:lvl8pPr>
            <a:lvl9pPr marL="5486400" indent="0">
              <a:buNone/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1663E-F128-4187-9256-C88B42FD1CFE}" type="datetimeFigureOut">
              <a:rPr lang="en-US" smtClean="0"/>
              <a:t>17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F1A6F-0001-4C06-A65E-DE518AC04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619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1663E-F128-4187-9256-C88B42FD1CFE}" type="datetimeFigureOut">
              <a:rPr lang="en-US" smtClean="0"/>
              <a:t>17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F1A6F-0001-4C06-A65E-DE518AC04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923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3087350" y="547688"/>
            <a:ext cx="3943350" cy="871775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57300" y="547688"/>
            <a:ext cx="11601450" cy="871775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1663E-F128-4187-9256-C88B42FD1CFE}" type="datetimeFigureOut">
              <a:rPr lang="en-US" smtClean="0"/>
              <a:t>17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F1A6F-0001-4C06-A65E-DE518AC04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600653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11957"/>
            <a:ext cx="16459200" cy="17145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914400" y="2400302"/>
            <a:ext cx="8077200" cy="678894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296400" y="2400302"/>
            <a:ext cx="8077200" cy="678894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914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fld id="{B1EBE1DE-6421-4DD1-8F71-E12BBD9472CA}" type="datetime11">
              <a:rPr lang="en-US"/>
              <a:pPr/>
              <a:t>20:28: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6248400" y="9367838"/>
            <a:ext cx="5791200" cy="714375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3106400" y="9367838"/>
            <a:ext cx="4267200" cy="714375"/>
          </a:xfrm>
        </p:spPr>
        <p:txBody>
          <a:bodyPr/>
          <a:lstStyle>
            <a:lvl1pPr>
              <a:defRPr/>
            </a:lvl1pPr>
          </a:lstStyle>
          <a:p>
            <a:fld id="{8EBCF6A2-2859-4542-BD78-D9159B44830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08715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0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0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0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7/10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slideLayout" Target="../slideLayouts/slideLayout35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7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5DF3BCA3-E35B-439D-8730-FDCC3420B2D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57300" y="547690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203054C-59BE-45B1-9CCF-DAD35A097C0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086EE43-A76D-417F-B613-4F8D3F24D7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257300" y="9534527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287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17/10/202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726DD50-AAEE-44BB-BA2F-E22476E08312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6057900" y="9534527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287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5294FD-D24A-46B3-B704-BE3D05832EC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2915900" y="9534527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10287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10287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054625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  <p:sldLayoutId id="2147483692" r:id="rId12"/>
  </p:sldLayoutIdLst>
  <p:txStyles>
    <p:titleStyle>
      <a:lvl1pPr algn="l" defTabSz="1028700" rtl="0" eaLnBrk="1" latinLnBrk="0" hangingPunct="1">
        <a:lnSpc>
          <a:spcPct val="90000"/>
        </a:lnSpc>
        <a:spcBef>
          <a:spcPct val="0"/>
        </a:spcBef>
        <a:buNone/>
        <a:defRPr sz="495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1028700" rtl="0" eaLnBrk="1" latinLnBrk="0" hangingPunct="1">
        <a:lnSpc>
          <a:spcPct val="90000"/>
        </a:lnSpc>
        <a:spcBef>
          <a:spcPts val="1125"/>
        </a:spcBef>
        <a:buFont typeface="Arial" panose="020B0604020202020204" pitchFamily="34" charset="0"/>
        <a:buChar char="•"/>
        <a:defRPr sz="3150" kern="1200">
          <a:solidFill>
            <a:schemeClr val="tx1"/>
          </a:solidFill>
          <a:latin typeface="+mn-lt"/>
          <a:ea typeface="+mn-ea"/>
          <a:cs typeface="+mn-cs"/>
        </a:defRPr>
      </a:lvl1pPr>
      <a:lvl2pPr marL="77152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28587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250" kern="1200">
          <a:solidFill>
            <a:schemeClr val="tx1"/>
          </a:solidFill>
          <a:latin typeface="+mn-lt"/>
          <a:ea typeface="+mn-ea"/>
          <a:cs typeface="+mn-cs"/>
        </a:defRPr>
      </a:lvl3pPr>
      <a:lvl4pPr marL="180022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4pPr>
      <a:lvl5pPr marL="231457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5pPr>
      <a:lvl6pPr marL="282892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6pPr>
      <a:lvl7pPr marL="334327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7pPr>
      <a:lvl8pPr marL="385762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8pPr>
      <a:lvl9pPr marL="4371975" indent="-257175" algn="l" defTabSz="1028700" rtl="0" eaLnBrk="1" latinLnBrk="0" hangingPunct="1">
        <a:lnSpc>
          <a:spcPct val="90000"/>
        </a:lnSpc>
        <a:spcBef>
          <a:spcPts val="563"/>
        </a:spcBef>
        <a:buFont typeface="Arial" panose="020B0604020202020204" pitchFamily="34" charset="0"/>
        <a:buChar char="•"/>
        <a:defRPr sz="2025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2pPr>
      <a:lvl3pPr marL="102870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3pPr>
      <a:lvl4pPr marL="154305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5pPr>
      <a:lvl6pPr marL="257175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6pPr>
      <a:lvl7pPr marL="308610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7pPr>
      <a:lvl8pPr marL="360045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8pPr>
      <a:lvl9pPr marL="4114800" algn="l" defTabSz="1028700" rtl="0" eaLnBrk="1" latinLnBrk="0" hangingPunct="1">
        <a:defRPr sz="2025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57300" y="547688"/>
            <a:ext cx="15773400" cy="198834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57300" y="2738438"/>
            <a:ext cx="15773400" cy="65270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573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61663E-F128-4187-9256-C88B42FD1CFE}" type="datetimeFigureOut">
              <a:rPr lang="en-US" smtClean="0"/>
              <a:t>17/10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057900" y="9534526"/>
            <a:ext cx="61722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2915900" y="9534526"/>
            <a:ext cx="4114800" cy="54768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8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0F1A6F-0001-4C06-A65E-DE518AC0493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6388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4" r:id="rId1"/>
    <p:sldLayoutId id="2147483695" r:id="rId2"/>
    <p:sldLayoutId id="2147483696" r:id="rId3"/>
    <p:sldLayoutId id="2147483697" r:id="rId4"/>
    <p:sldLayoutId id="2147483698" r:id="rId5"/>
    <p:sldLayoutId id="2147483699" r:id="rId6"/>
    <p:sldLayoutId id="2147483700" r:id="rId7"/>
    <p:sldLayoutId id="2147483701" r:id="rId8"/>
    <p:sldLayoutId id="2147483702" r:id="rId9"/>
    <p:sldLayoutId id="2147483703" r:id="rId10"/>
    <p:sldLayoutId id="2147483704" r:id="rId11"/>
    <p:sldLayoutId id="2147483705" r:id="rId12"/>
  </p:sldLayoutIdLst>
  <p:txStyles>
    <p:titleStyle>
      <a:lvl1pPr algn="l" defTabSz="1371600" rtl="0" eaLnBrk="1" latinLnBrk="0" hangingPunct="1">
        <a:lnSpc>
          <a:spcPct val="90000"/>
        </a:lnSpc>
        <a:spcBef>
          <a:spcPct val="0"/>
        </a:spcBef>
        <a:buNone/>
        <a:defRPr sz="66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1371600" rtl="0" eaLnBrk="1" latinLnBrk="0" hangingPunct="1">
        <a:lnSpc>
          <a:spcPct val="90000"/>
        </a:lnSpc>
        <a:spcBef>
          <a:spcPts val="1500"/>
        </a:spcBef>
        <a:buFont typeface="Arial" panose="020B0604020202020204" pitchFamily="34" charset="0"/>
        <a:buChar char="•"/>
        <a:defRPr sz="4200" kern="1200">
          <a:solidFill>
            <a:schemeClr val="tx1"/>
          </a:solidFill>
          <a:latin typeface="+mn-lt"/>
          <a:ea typeface="+mn-ea"/>
          <a:cs typeface="+mn-cs"/>
        </a:defRPr>
      </a:lvl1pPr>
      <a:lvl2pPr marL="1028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4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3000" kern="1200">
          <a:solidFill>
            <a:schemeClr val="tx1"/>
          </a:solidFill>
          <a:latin typeface="+mn-lt"/>
          <a:ea typeface="+mn-ea"/>
          <a:cs typeface="+mn-cs"/>
        </a:defRPr>
      </a:lvl3pPr>
      <a:lvl4pPr marL="2400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30861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7719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4577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51435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829300" indent="-342900" algn="l" defTabSz="13716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2pPr>
      <a:lvl3pPr marL="1371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3pPr>
      <a:lvl4pPr marL="2057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5pPr>
      <a:lvl6pPr marL="34290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6pPr>
      <a:lvl7pPr marL="41148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7pPr>
      <a:lvl8pPr marL="48006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8pPr>
      <a:lvl9pPr marL="5486400" algn="l" defTabSz="1371600" rtl="0" eaLnBrk="1" latinLnBrk="0" hangingPunct="1">
        <a:defRPr sz="27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8" Type="http://schemas.openxmlformats.org/officeDocument/2006/relationships/oleObject" Target="../embeddings/oleObject7.bin"/><Relationship Id="rId3" Type="http://schemas.openxmlformats.org/officeDocument/2006/relationships/image" Target="../media/image1.png"/><Relationship Id="rId7" Type="http://schemas.openxmlformats.org/officeDocument/2006/relationships/image" Target="../media/image47.emf"/><Relationship Id="rId12" Type="http://schemas.openxmlformats.org/officeDocument/2006/relationships/image" Target="../media/image50.wmf"/><Relationship Id="rId17" Type="http://schemas.openxmlformats.org/officeDocument/2006/relationships/image" Target="../media/image51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sv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45.png"/><Relationship Id="rId15" Type="http://schemas.openxmlformats.org/officeDocument/2006/relationships/image" Target="../media/image52.png"/><Relationship Id="rId10" Type="http://schemas.openxmlformats.org/officeDocument/2006/relationships/image" Target="../media/image49.png"/><Relationship Id="rId19" Type="http://schemas.openxmlformats.org/officeDocument/2006/relationships/image" Target="../media/image51.wmf"/><Relationship Id="rId4" Type="http://schemas.openxmlformats.org/officeDocument/2006/relationships/image" Target="../media/image2.svg"/><Relationship Id="rId9" Type="http://schemas.openxmlformats.org/officeDocument/2006/relationships/image" Target="../media/image48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jpeg"/><Relationship Id="rId3" Type="http://schemas.openxmlformats.org/officeDocument/2006/relationships/image" Target="../media/image2.svg"/><Relationship Id="rId7" Type="http://schemas.openxmlformats.org/officeDocument/2006/relationships/image" Target="../media/image64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46.svg"/><Relationship Id="rId4" Type="http://schemas.openxmlformats.org/officeDocument/2006/relationships/image" Target="../media/image4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53.emf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46.svg"/><Relationship Id="rId4" Type="http://schemas.openxmlformats.org/officeDocument/2006/relationships/image" Target="../media/image45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2.svg"/><Relationship Id="rId7" Type="http://schemas.openxmlformats.org/officeDocument/2006/relationships/image" Target="../media/image58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46.svg"/><Relationship Id="rId10" Type="http://schemas.openxmlformats.org/officeDocument/2006/relationships/image" Target="../media/image53.emf"/><Relationship Id="rId4" Type="http://schemas.openxmlformats.org/officeDocument/2006/relationships/image" Target="../media/image45.png"/><Relationship Id="rId9" Type="http://schemas.openxmlformats.org/officeDocument/2006/relationships/image" Target="../media/image6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2.svg"/><Relationship Id="rId7" Type="http://schemas.openxmlformats.org/officeDocument/2006/relationships/image" Target="../media/image6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46.svg"/><Relationship Id="rId10" Type="http://schemas.openxmlformats.org/officeDocument/2006/relationships/image" Target="../media/image63.png"/><Relationship Id="rId4" Type="http://schemas.openxmlformats.org/officeDocument/2006/relationships/image" Target="../media/image45.png"/><Relationship Id="rId9" Type="http://schemas.openxmlformats.org/officeDocument/2006/relationships/image" Target="../media/image53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jpeg"/><Relationship Id="rId3" Type="http://schemas.openxmlformats.org/officeDocument/2006/relationships/image" Target="../media/image1.png"/><Relationship Id="rId7" Type="http://schemas.openxmlformats.org/officeDocument/2006/relationships/image" Target="../media/image6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7.png"/><Relationship Id="rId5" Type="http://schemas.openxmlformats.org/officeDocument/2006/relationships/image" Target="../media/image59.png"/><Relationship Id="rId4" Type="http://schemas.openxmlformats.org/officeDocument/2006/relationships/image" Target="../media/image2.sv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71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jpeg"/><Relationship Id="rId5" Type="http://schemas.openxmlformats.org/officeDocument/2006/relationships/image" Target="../media/image65.png"/><Relationship Id="rId4" Type="http://schemas.openxmlformats.org/officeDocument/2006/relationships/image" Target="../media/image5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7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jpeg"/><Relationship Id="rId5" Type="http://schemas.openxmlformats.org/officeDocument/2006/relationships/image" Target="../media/image65.png"/><Relationship Id="rId4" Type="http://schemas.openxmlformats.org/officeDocument/2006/relationships/image" Target="../media/image5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7" Type="http://schemas.openxmlformats.org/officeDocument/2006/relationships/image" Target="../media/image7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0.jpeg"/><Relationship Id="rId5" Type="http://schemas.openxmlformats.org/officeDocument/2006/relationships/image" Target="../media/image65.png"/><Relationship Id="rId4" Type="http://schemas.openxmlformats.org/officeDocument/2006/relationships/image" Target="../media/image59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6.svg"/><Relationship Id="rId4" Type="http://schemas.openxmlformats.org/officeDocument/2006/relationships/image" Target="../media/image45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9.png"/><Relationship Id="rId18" Type="http://schemas.openxmlformats.org/officeDocument/2006/relationships/image" Target="../media/image14.png"/><Relationship Id="rId3" Type="http://schemas.openxmlformats.org/officeDocument/2006/relationships/audio" Target="../media/audio2.wav"/><Relationship Id="rId7" Type="http://schemas.microsoft.com/office/2007/relationships/hdphoto" Target="../media/hdphoto1.wdp"/><Relationship Id="rId12" Type="http://schemas.openxmlformats.org/officeDocument/2006/relationships/image" Target="../media/image8.png"/><Relationship Id="rId17" Type="http://schemas.openxmlformats.org/officeDocument/2006/relationships/image" Target="../media/image13.png"/><Relationship Id="rId2" Type="http://schemas.openxmlformats.org/officeDocument/2006/relationships/audio" Target="../media/audio1.wav"/><Relationship Id="rId16" Type="http://schemas.openxmlformats.org/officeDocument/2006/relationships/image" Target="../media/image12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11" Type="http://schemas.microsoft.com/office/2007/relationships/hdphoto" Target="../media/hdphoto3.wdp"/><Relationship Id="rId5" Type="http://schemas.openxmlformats.org/officeDocument/2006/relationships/image" Target="../media/image4.jpeg"/><Relationship Id="rId15" Type="http://schemas.openxmlformats.org/officeDocument/2006/relationships/image" Target="../media/image11.png"/><Relationship Id="rId10" Type="http://schemas.openxmlformats.org/officeDocument/2006/relationships/image" Target="../media/image7.png"/><Relationship Id="rId19" Type="http://schemas.openxmlformats.org/officeDocument/2006/relationships/image" Target="../media/image15.emf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1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3.png"/><Relationship Id="rId18" Type="http://schemas.openxmlformats.org/officeDocument/2006/relationships/oleObject" Target="../embeddings/oleObject2.bin"/><Relationship Id="rId3" Type="http://schemas.openxmlformats.org/officeDocument/2006/relationships/audio" Target="../media/audio3.wav"/><Relationship Id="rId21" Type="http://schemas.openxmlformats.org/officeDocument/2006/relationships/image" Target="../media/image20.wmf"/><Relationship Id="rId7" Type="http://schemas.microsoft.com/office/2007/relationships/hdphoto" Target="../media/hdphoto1.wdp"/><Relationship Id="rId12" Type="http://schemas.openxmlformats.org/officeDocument/2006/relationships/image" Target="../media/image14.png"/><Relationship Id="rId17" Type="http://schemas.openxmlformats.org/officeDocument/2006/relationships/image" Target="../media/image18.wmf"/><Relationship Id="rId2" Type="http://schemas.openxmlformats.org/officeDocument/2006/relationships/audio" Target="../media/audio1.wav"/><Relationship Id="rId16" Type="http://schemas.openxmlformats.org/officeDocument/2006/relationships/oleObject" Target="../embeddings/oleObject1.bin"/><Relationship Id="rId20" Type="http://schemas.openxmlformats.org/officeDocument/2006/relationships/oleObject" Target="../embeddings/oleObject3.bin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11" Type="http://schemas.microsoft.com/office/2007/relationships/hdphoto" Target="../media/hdphoto3.wdp"/><Relationship Id="rId5" Type="http://schemas.openxmlformats.org/officeDocument/2006/relationships/image" Target="../media/image4.jpeg"/><Relationship Id="rId15" Type="http://schemas.openxmlformats.org/officeDocument/2006/relationships/image" Target="../media/image17.emf"/><Relationship Id="rId23" Type="http://schemas.openxmlformats.org/officeDocument/2006/relationships/image" Target="../media/image21.wmf"/><Relationship Id="rId10" Type="http://schemas.openxmlformats.org/officeDocument/2006/relationships/image" Target="../media/image7.png"/><Relationship Id="rId19" Type="http://schemas.openxmlformats.org/officeDocument/2006/relationships/image" Target="../media/image19.wmf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6.png"/><Relationship Id="rId22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23.png"/><Relationship Id="rId3" Type="http://schemas.openxmlformats.org/officeDocument/2006/relationships/audio" Target="../media/audio2.wav"/><Relationship Id="rId7" Type="http://schemas.microsoft.com/office/2007/relationships/hdphoto" Target="../media/hdphoto1.wdp"/><Relationship Id="rId12" Type="http://schemas.openxmlformats.org/officeDocument/2006/relationships/image" Target="../media/image22.png"/><Relationship Id="rId2" Type="http://schemas.openxmlformats.org/officeDocument/2006/relationships/audio" Target="../media/audio1.wav"/><Relationship Id="rId16" Type="http://schemas.openxmlformats.org/officeDocument/2006/relationships/image" Target="../media/image14.pn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11" Type="http://schemas.microsoft.com/office/2007/relationships/hdphoto" Target="../media/hdphoto3.wdp"/><Relationship Id="rId5" Type="http://schemas.openxmlformats.org/officeDocument/2006/relationships/image" Target="../media/image4.jpeg"/><Relationship Id="rId15" Type="http://schemas.openxmlformats.org/officeDocument/2006/relationships/image" Target="../media/image13.png"/><Relationship Id="rId10" Type="http://schemas.openxmlformats.org/officeDocument/2006/relationships/image" Target="../media/image7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13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14.png"/><Relationship Id="rId2" Type="http://schemas.openxmlformats.org/officeDocument/2006/relationships/audio" Target="../media/audio1.wav"/><Relationship Id="rId16" Type="http://schemas.openxmlformats.org/officeDocument/2006/relationships/image" Target="../media/image22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11" Type="http://schemas.microsoft.com/office/2007/relationships/hdphoto" Target="../media/hdphoto3.wdp"/><Relationship Id="rId5" Type="http://schemas.openxmlformats.org/officeDocument/2006/relationships/image" Target="../media/image4.jpeg"/><Relationship Id="rId15" Type="http://schemas.openxmlformats.org/officeDocument/2006/relationships/slide" Target="slide3.xml"/><Relationship Id="rId10" Type="http://schemas.openxmlformats.org/officeDocument/2006/relationships/image" Target="../media/image7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13" Type="http://schemas.openxmlformats.org/officeDocument/2006/relationships/image" Target="../media/image25.png"/><Relationship Id="rId18" Type="http://schemas.openxmlformats.org/officeDocument/2006/relationships/image" Target="../media/image13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24.png"/><Relationship Id="rId17" Type="http://schemas.openxmlformats.org/officeDocument/2006/relationships/image" Target="../media/image14.png"/><Relationship Id="rId2" Type="http://schemas.openxmlformats.org/officeDocument/2006/relationships/audio" Target="../media/audio1.wav"/><Relationship Id="rId16" Type="http://schemas.openxmlformats.org/officeDocument/2006/relationships/image" Target="../media/image28.png"/><Relationship Id="rId20" Type="http://schemas.openxmlformats.org/officeDocument/2006/relationships/image" Target="../media/image23.jpeg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11" Type="http://schemas.microsoft.com/office/2007/relationships/hdphoto" Target="../media/hdphoto3.wdp"/><Relationship Id="rId5" Type="http://schemas.openxmlformats.org/officeDocument/2006/relationships/image" Target="../media/image4.jpeg"/><Relationship Id="rId15" Type="http://schemas.openxmlformats.org/officeDocument/2006/relationships/image" Target="../media/image27.png"/><Relationship Id="rId10" Type="http://schemas.openxmlformats.org/officeDocument/2006/relationships/image" Target="../media/image7.png"/><Relationship Id="rId19" Type="http://schemas.openxmlformats.org/officeDocument/2006/relationships/image" Target="../media/image16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26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sv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13" Type="http://schemas.openxmlformats.org/officeDocument/2006/relationships/image" Target="../media/image42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41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30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5" Type="http://schemas.openxmlformats.org/officeDocument/2006/relationships/image" Target="../media/image4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Relationship Id="rId14" Type="http://schemas.openxmlformats.org/officeDocument/2006/relationships/image" Target="../media/image4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svg"/><Relationship Id="rId5" Type="http://schemas.openxmlformats.org/officeDocument/2006/relationships/image" Target="../media/image45.png"/><Relationship Id="rId4" Type="http://schemas.openxmlformats.org/officeDocument/2006/relationships/image" Target="../media/image2.sv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94752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070069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grpSp>
        <p:nvGrpSpPr>
          <p:cNvPr id="4" name="Group 4"/>
          <p:cNvGrpSpPr/>
          <p:nvPr/>
        </p:nvGrpSpPr>
        <p:grpSpPr>
          <a:xfrm>
            <a:off x="-455349" y="8277842"/>
            <a:ext cx="19198699" cy="2202816"/>
            <a:chOff x="0" y="0"/>
            <a:chExt cx="5056447" cy="580165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5056448" cy="580165"/>
            </a:xfrm>
            <a:custGeom>
              <a:avLst/>
              <a:gdLst/>
              <a:ahLst/>
              <a:cxnLst/>
              <a:rect l="l" t="t" r="r" b="b"/>
              <a:pathLst>
                <a:path w="5056448" h="580165">
                  <a:moveTo>
                    <a:pt x="20566" y="0"/>
                  </a:moveTo>
                  <a:lnTo>
                    <a:pt x="5035882" y="0"/>
                  </a:lnTo>
                  <a:cubicBezTo>
                    <a:pt x="5047240" y="0"/>
                    <a:pt x="5056448" y="9208"/>
                    <a:pt x="5056448" y="20566"/>
                  </a:cubicBezTo>
                  <a:lnTo>
                    <a:pt x="5056448" y="559600"/>
                  </a:lnTo>
                  <a:cubicBezTo>
                    <a:pt x="5056448" y="565054"/>
                    <a:pt x="5054281" y="570285"/>
                    <a:pt x="5050424" y="574142"/>
                  </a:cubicBezTo>
                  <a:cubicBezTo>
                    <a:pt x="5046567" y="577999"/>
                    <a:pt x="5041336" y="580165"/>
                    <a:pt x="5035882" y="580165"/>
                  </a:cubicBezTo>
                  <a:lnTo>
                    <a:pt x="20566" y="580165"/>
                  </a:lnTo>
                  <a:cubicBezTo>
                    <a:pt x="15111" y="580165"/>
                    <a:pt x="9880" y="577999"/>
                    <a:pt x="6024" y="574142"/>
                  </a:cubicBezTo>
                  <a:cubicBezTo>
                    <a:pt x="2167" y="570285"/>
                    <a:pt x="0" y="565054"/>
                    <a:pt x="0" y="559600"/>
                  </a:cubicBezTo>
                  <a:lnTo>
                    <a:pt x="0" y="20566"/>
                  </a:lnTo>
                  <a:cubicBezTo>
                    <a:pt x="0" y="15111"/>
                    <a:pt x="2167" y="9880"/>
                    <a:pt x="6024" y="6024"/>
                  </a:cubicBezTo>
                  <a:cubicBezTo>
                    <a:pt x="9880" y="2167"/>
                    <a:pt x="15111" y="0"/>
                    <a:pt x="20566" y="0"/>
                  </a:cubicBezTo>
                  <a:close/>
                </a:path>
              </a:pathLst>
            </a:custGeom>
            <a:solidFill>
              <a:srgbClr val="1B6A6D"/>
            </a:solidFill>
            <a:ln>
              <a:solidFill>
                <a:srgbClr val="1B6A6D"/>
              </a:solidFill>
            </a:ln>
          </p:spPr>
        </p:sp>
        <p:sp>
          <p:nvSpPr>
            <p:cNvPr id="6" name="TextBox 6"/>
            <p:cNvSpPr txBox="1"/>
            <p:nvPr/>
          </p:nvSpPr>
          <p:spPr>
            <a:xfrm>
              <a:off x="0" y="-76200"/>
              <a:ext cx="812800" cy="8890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-455349" y="-302228"/>
            <a:ext cx="19198699" cy="2202816"/>
            <a:chOff x="0" y="0"/>
            <a:chExt cx="5056447" cy="580165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5056448" cy="580165"/>
            </a:xfrm>
            <a:custGeom>
              <a:avLst/>
              <a:gdLst/>
              <a:ahLst/>
              <a:cxnLst/>
              <a:rect l="l" t="t" r="r" b="b"/>
              <a:pathLst>
                <a:path w="5056448" h="580165">
                  <a:moveTo>
                    <a:pt x="20566" y="0"/>
                  </a:moveTo>
                  <a:lnTo>
                    <a:pt x="5035882" y="0"/>
                  </a:lnTo>
                  <a:cubicBezTo>
                    <a:pt x="5047240" y="0"/>
                    <a:pt x="5056448" y="9208"/>
                    <a:pt x="5056448" y="20566"/>
                  </a:cubicBezTo>
                  <a:lnTo>
                    <a:pt x="5056448" y="559600"/>
                  </a:lnTo>
                  <a:cubicBezTo>
                    <a:pt x="5056448" y="565054"/>
                    <a:pt x="5054281" y="570285"/>
                    <a:pt x="5050424" y="574142"/>
                  </a:cubicBezTo>
                  <a:cubicBezTo>
                    <a:pt x="5046567" y="577999"/>
                    <a:pt x="5041336" y="580165"/>
                    <a:pt x="5035882" y="580165"/>
                  </a:cubicBezTo>
                  <a:lnTo>
                    <a:pt x="20566" y="580165"/>
                  </a:lnTo>
                  <a:cubicBezTo>
                    <a:pt x="15111" y="580165"/>
                    <a:pt x="9880" y="577999"/>
                    <a:pt x="6024" y="574142"/>
                  </a:cubicBezTo>
                  <a:cubicBezTo>
                    <a:pt x="2167" y="570285"/>
                    <a:pt x="0" y="565054"/>
                    <a:pt x="0" y="559600"/>
                  </a:cubicBezTo>
                  <a:lnTo>
                    <a:pt x="0" y="20566"/>
                  </a:lnTo>
                  <a:cubicBezTo>
                    <a:pt x="0" y="15111"/>
                    <a:pt x="2167" y="9880"/>
                    <a:pt x="6024" y="6024"/>
                  </a:cubicBezTo>
                  <a:cubicBezTo>
                    <a:pt x="9880" y="2167"/>
                    <a:pt x="15111" y="0"/>
                    <a:pt x="20566" y="0"/>
                  </a:cubicBezTo>
                  <a:close/>
                </a:path>
              </a:pathLst>
            </a:custGeom>
            <a:solidFill>
              <a:srgbClr val="1B6A6D"/>
            </a:solidFill>
            <a:ln>
              <a:solidFill>
                <a:srgbClr val="1B6A6D"/>
              </a:solidFill>
            </a:ln>
          </p:spPr>
        </p:sp>
        <p:sp>
          <p:nvSpPr>
            <p:cNvPr id="9" name="TextBox 9"/>
            <p:cNvSpPr txBox="1"/>
            <p:nvPr/>
          </p:nvSpPr>
          <p:spPr>
            <a:xfrm>
              <a:off x="0" y="-76200"/>
              <a:ext cx="812800" cy="8890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11" name="TextBox 11"/>
          <p:cNvSpPr txBox="1"/>
          <p:nvPr/>
        </p:nvSpPr>
        <p:spPr>
          <a:xfrm>
            <a:off x="1054298" y="2433352"/>
            <a:ext cx="16179403" cy="394979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vi-VN" sz="8000" b="1" dirty="0">
                <a:solidFill>
                  <a:srgbClr val="C851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ÀO MỪNG CÁC </a:t>
            </a:r>
            <a:r>
              <a:rPr lang="vi-VN" sz="8000" b="1">
                <a:solidFill>
                  <a:srgbClr val="C851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 HỌC SINH</a:t>
            </a:r>
            <a:endParaRPr lang="vi-VN" sz="8000" b="1" dirty="0">
              <a:solidFill>
                <a:srgbClr val="C8510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ts val="15400"/>
              </a:lnSpc>
            </a:pPr>
            <a:r>
              <a:rPr lang="vi-VN" sz="8000" b="1" dirty="0">
                <a:solidFill>
                  <a:srgbClr val="C851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 VỚI TIẾT HỌC HÔM NAY!</a:t>
            </a:r>
            <a:endParaRPr lang="en-US" sz="8000" b="1" dirty="0">
              <a:solidFill>
                <a:srgbClr val="C8510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50688" y="6915915"/>
            <a:ext cx="3386622" cy="1844200"/>
          </a:xfrm>
          <a:prstGeom prst="rect">
            <a:avLst/>
          </a:prstGeom>
        </p:spPr>
      </p:pic>
    </p:spTree>
  </p:cSld>
  <p:clrMapOvr>
    <a:masterClrMapping/>
  </p:clrMapOvr>
  <p:transition spd="med">
    <p:split orient="vert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94752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50000"/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 l="-27217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070069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50000"/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 l="-27217"/>
            </a:stretch>
          </a:blipFill>
        </p:spPr>
      </p:sp>
      <p:sp>
        <p:nvSpPr>
          <p:cNvPr id="8" name="Freeform 20"/>
          <p:cNvSpPr/>
          <p:nvPr/>
        </p:nvSpPr>
        <p:spPr>
          <a:xfrm flipH="1">
            <a:off x="16045497" y="8320087"/>
            <a:ext cx="2051144" cy="1981200"/>
          </a:xfrm>
          <a:custGeom>
            <a:avLst/>
            <a:gdLst/>
            <a:ahLst/>
            <a:cxnLst/>
            <a:rect l="l" t="t" r="r" b="b"/>
            <a:pathLst>
              <a:path w="3596820" h="3469181">
                <a:moveTo>
                  <a:pt x="0" y="0"/>
                </a:moveTo>
                <a:lnTo>
                  <a:pt x="3596820" y="0"/>
                </a:lnTo>
                <a:lnTo>
                  <a:pt x="3596820" y="3469181"/>
                </a:lnTo>
                <a:lnTo>
                  <a:pt x="0" y="346918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-125343"/>
            <a:ext cx="1847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143000" y="800100"/>
            <a:ext cx="16306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kumimoji="0" lang="en-US" sz="6000" b="1" i="1" u="sng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sz="6000" b="1" i="1" u="sng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, AB = 5cm, AC = 12cm</a:t>
            </a:r>
          </a:p>
          <a:p>
            <a:pPr marL="742950" marR="0" lvl="0" indent="-7429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0DE8C5C1-4ED3-3EE4-86D7-8DA831D2D5F1}"/>
              </a:ext>
            </a:extLst>
          </p:cNvPr>
          <p:cNvSpPr/>
          <p:nvPr/>
        </p:nvSpPr>
        <p:spPr>
          <a:xfrm>
            <a:off x="1143000" y="3624612"/>
            <a:ext cx="1630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EA57AFD-FEEF-2245-5FFE-5E401CEFE3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053657" y="5712562"/>
            <a:ext cx="6710066" cy="3774946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6DE12B5-04A5-E847-64F8-4A26AD853D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164001"/>
              </p:ext>
            </p:extLst>
          </p:nvPr>
        </p:nvGraphicFramePr>
        <p:xfrm>
          <a:off x="1675317" y="5861871"/>
          <a:ext cx="5233988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393480" progId="Equation.DSMT4">
                  <p:embed/>
                </p:oleObj>
              </mc:Choice>
              <mc:Fallback>
                <p:oleObj name="Equation" r:id="rId8" imgW="105408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5317" y="5861871"/>
                        <a:ext cx="5233988" cy="19510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>
            <a:extLst>
              <a:ext uri="{FF2B5EF4-FFF2-40B4-BE49-F238E27FC236}">
                <a16:creationId xmlns:a16="http://schemas.microsoft.com/office/drawing/2014/main" id="{415F30B1-9C73-5C70-A43D-3C1B8FE3D46D}"/>
              </a:ext>
            </a:extLst>
          </p:cNvPr>
          <p:cNvSpPr/>
          <p:nvPr/>
        </p:nvSpPr>
        <p:spPr>
          <a:xfrm>
            <a:off x="764269" y="4772920"/>
            <a:ext cx="16306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i="1" u="none" strike="noStrike" kern="1200" cap="none" spc="0" normalizeH="0" baseline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kumimoji="0" lang="en-US" sz="600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kumimoji="0" lang="en-US" sz="6000" i="1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600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kumimoji="0" lang="en-US" sz="6000" i="1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kumimoji="0" lang="en-US" sz="600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i="1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kumimoji="0" lang="en-US" sz="600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, ta </a:t>
            </a:r>
            <a:r>
              <a:rPr kumimoji="0" lang="en-US" sz="6000" i="1" u="none" strike="noStrike" kern="1200" cap="none" spc="0" normalizeH="0" noProof="0" dirty="0" err="1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kumimoji="0" lang="en-US" sz="6000" i="1" u="none" strike="noStrike" kern="1200" cap="none" spc="0" normalizeH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kumimoji="0" lang="en-US" sz="6000" i="1" u="none" strike="noStrike" kern="1200" cap="none" spc="0" normalizeH="0" baseline="0" noProof="0" dirty="0">
              <a:ln>
                <a:noFill/>
              </a:ln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7E0B611D-624C-50E1-14CA-9E0A2C45A8A0}"/>
              </a:ext>
            </a:extLst>
          </p:cNvPr>
          <p:cNvGrpSpPr/>
          <p:nvPr/>
        </p:nvGrpSpPr>
        <p:grpSpPr>
          <a:xfrm>
            <a:off x="628568" y="7659441"/>
            <a:ext cx="6112737" cy="1040606"/>
            <a:chOff x="868799" y="7591995"/>
            <a:chExt cx="6112737" cy="1040606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B0CB301-4F09-6B1B-4D87-2D5DE94FADE8}"/>
                    </a:ext>
                  </a:extLst>
                </p:cNvPr>
                <p:cNvSpPr txBox="1"/>
                <p:nvPr/>
              </p:nvSpPr>
              <p:spPr>
                <a:xfrm>
                  <a:off x="868799" y="7591995"/>
                  <a:ext cx="6112737" cy="1040606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𝑢𝑦</m:t>
                        </m:r>
                        <m:r>
                          <a:rPr lang="en-US" sz="6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𝑎</m:t>
                        </m:r>
                        <m:r>
                          <a:rPr lang="en-US" sz="60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acc>
                          <m:accPr>
                            <m:chr m:val="̂"/>
                            <m:ctrlPr>
                              <a:rPr lang="en-US" sz="600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m:rPr>
                                <m:sty m:val="p"/>
                              </m:rPr>
                              <a:rPr lang="en-US" sz="60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B</m:t>
                            </m:r>
                          </m:e>
                        </m:acc>
                        <m:r>
                          <a:rPr lang="en-US" sz="60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     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67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600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o</m:t>
                            </m:r>
                          </m:sup>
                        </m:sSup>
                      </m:oMath>
                    </m:oMathPara>
                  </a14:m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CB0CB301-4F09-6B1B-4D87-2D5DE94FADE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8799" y="7591995"/>
                  <a:ext cx="6112737" cy="1040606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graphicFrame>
              <p:nvGraphicFramePr>
                <p:cNvPr id="16" name="Object 15">
                  <a:extLst>
                    <a:ext uri="{FF2B5EF4-FFF2-40B4-BE49-F238E27FC236}">
                      <a16:creationId xmlns:a16="http://schemas.microsoft.com/office/drawing/2014/main" id="{7554690C-1F4A-16EB-6854-569A5EA4D39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20572775"/>
                    </p:ext>
                  </p:extLst>
                </p:nvPr>
              </p:nvGraphicFramePr>
              <p:xfrm>
                <a:off x="4311361" y="7751544"/>
                <a:ext cx="846039" cy="84391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126720" imgH="126720" progId="Equation.DSMT4">
                        <p:embed/>
                      </p:oleObj>
                    </mc:Choice>
                    <mc:Fallback>
                      <p:oleObj name="Equation" r:id="rId11" imgW="126720" imgH="126720" progId="Equation.DSMT4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F6DE12B5-04A5-E847-64F8-4A26AD853D5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11361" y="7751544"/>
                              <a:ext cx="846039" cy="84391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>
            <p:graphicFrame>
              <p:nvGraphicFramePr>
                <p:cNvPr id="16" name="Object 15">
                  <a:extLst>
                    <a:ext uri="{FF2B5EF4-FFF2-40B4-BE49-F238E27FC236}">
                      <a16:creationId xmlns:a16="http://schemas.microsoft.com/office/drawing/2014/main" id="{7554690C-1F4A-16EB-6854-569A5EA4D39D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120572775"/>
                    </p:ext>
                  </p:extLst>
                </p:nvPr>
              </p:nvGraphicFramePr>
              <p:xfrm>
                <a:off x="4311361" y="7751544"/>
                <a:ext cx="846039" cy="84391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1" imgW="126720" imgH="126720" progId="Equation.DSMT4">
                        <p:embed/>
                      </p:oleObj>
                    </mc:Choice>
                    <mc:Fallback>
                      <p:oleObj name="Equation" r:id="rId11" imgW="126720" imgH="126720" progId="Equation.DSMT4">
                        <p:embed/>
                        <p:pic>
                          <p:nvPicPr>
                            <p:cNvPr id="10" name="Object 9">
                              <a:extLst>
                                <a:ext uri="{FF2B5EF4-FFF2-40B4-BE49-F238E27FC236}">
                                  <a16:creationId xmlns:a16="http://schemas.microsoft.com/office/drawing/2014/main" id="{F6DE12B5-04A5-E847-64F8-4A26AD853D58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11361" y="7751544"/>
                              <a:ext cx="846039" cy="843914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8A7C05EC-2DE1-F8B6-7D4F-6DACA0593C31}"/>
              </a:ext>
            </a:extLst>
          </p:cNvPr>
          <p:cNvGrpSpPr/>
          <p:nvPr/>
        </p:nvGrpSpPr>
        <p:grpSpPr>
          <a:xfrm>
            <a:off x="2201341" y="8747937"/>
            <a:ext cx="7211706" cy="1046633"/>
            <a:chOff x="2079417" y="8443135"/>
            <a:chExt cx="7211706" cy="104663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B5AFDC68-9F1B-560F-5B3C-0367272A7283}"/>
                    </a:ext>
                  </a:extLst>
                </p:cNvPr>
                <p:cNvSpPr txBox="1"/>
                <p:nvPr/>
              </p:nvSpPr>
              <p:spPr>
                <a:xfrm>
                  <a:off x="2079417" y="8443135"/>
                  <a:ext cx="7211706" cy="1046633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14:m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6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n-US" sz="60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C</m:t>
                          </m:r>
                          <m:r>
                            <a:rPr lang="en-US" sz="6000" b="0" i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6000" b="0" i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0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o</m:t>
                          </m:r>
                        </m:sup>
                      </m:sSup>
                    </m:oMath>
                  </a14:m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- 67</a:t>
                  </a:r>
                  <a:r>
                    <a:rPr lang="en-US" sz="6000" baseline="30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 </a:t>
                  </a:r>
                  <a:r>
                    <a:rPr lang="en-US" sz="6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= 23</a:t>
                  </a:r>
                  <a:r>
                    <a:rPr lang="en-US" sz="6000" baseline="30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B5AFDC68-9F1B-560F-5B3C-0367272A728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9417" y="8443135"/>
                  <a:ext cx="7211706" cy="1046633"/>
                </a:xfrm>
                <a:prstGeom prst="rect">
                  <a:avLst/>
                </a:prstGeom>
                <a:blipFill>
                  <a:blip r:embed="rId15"/>
                  <a:stretch>
                    <a:fillRect t="-14535" b="-3837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8" name="Object 17">
                  <a:extLst>
                    <a:ext uri="{FF2B5EF4-FFF2-40B4-BE49-F238E27FC236}">
                      <a16:creationId xmlns:a16="http://schemas.microsoft.com/office/drawing/2014/main" id="{9702F2CF-EF52-06F4-A9CD-677BE3A4989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1318914"/>
                    </p:ext>
                  </p:extLst>
                </p:nvPr>
              </p:nvGraphicFramePr>
              <p:xfrm>
                <a:off x="2812912" y="8621350"/>
                <a:ext cx="867730" cy="8655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6" imgW="126720" imgH="126720" progId="Equation.DSMT4">
                        <p:embed/>
                      </p:oleObj>
                    </mc:Choice>
                    <mc:Fallback>
                      <p:oleObj name="Equation" r:id="rId16" imgW="126720" imgH="126720" progId="Equation.DSMT4">
                        <p:embed/>
                        <p:pic>
                          <p:nvPicPr>
                            <p:cNvPr id="16" name="Object 15">
                              <a:extLst>
                                <a:ext uri="{FF2B5EF4-FFF2-40B4-BE49-F238E27FC236}">
                                  <a16:creationId xmlns:a16="http://schemas.microsoft.com/office/drawing/2014/main" id="{7554690C-1F4A-16EB-6854-569A5EA4D39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2912" y="8621350"/>
                              <a:ext cx="867730" cy="8655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8" name="Object 17">
                  <a:extLst>
                    <a:ext uri="{FF2B5EF4-FFF2-40B4-BE49-F238E27FC236}">
                      <a16:creationId xmlns:a16="http://schemas.microsoft.com/office/drawing/2014/main" id="{9702F2CF-EF52-06F4-A9CD-677BE3A4989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11318914"/>
                    </p:ext>
                  </p:extLst>
                </p:nvPr>
              </p:nvGraphicFramePr>
              <p:xfrm>
                <a:off x="2812912" y="8621350"/>
                <a:ext cx="867730" cy="8655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name="Equation" r:id="rId18" imgW="126720" imgH="126720" progId="Equation.DSMT4">
                        <p:embed/>
                      </p:oleObj>
                    </mc:Choice>
                    <mc:Fallback>
                      <p:oleObj name="Equation" r:id="rId18" imgW="126720" imgH="126720" progId="Equation.DSMT4">
                        <p:embed/>
                        <p:pic>
                          <p:nvPicPr>
                            <p:cNvPr id="16" name="Object 15">
                              <a:extLst>
                                <a:ext uri="{FF2B5EF4-FFF2-40B4-BE49-F238E27FC236}">
                                  <a16:creationId xmlns:a16="http://schemas.microsoft.com/office/drawing/2014/main" id="{7554690C-1F4A-16EB-6854-569A5EA4D39D}"/>
                                </a:ext>
                              </a:extLst>
                            </p:cNvPr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812912" y="8621350"/>
                              <a:ext cx="867730" cy="865550"/>
                            </a:xfrm>
                            <a:prstGeom prst="rect">
                              <a:avLst/>
                            </a:prstGeom>
                            <a:noFill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33322908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94752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070069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sp>
        <p:nvSpPr>
          <p:cNvPr id="8" name="Freeform 20"/>
          <p:cNvSpPr/>
          <p:nvPr/>
        </p:nvSpPr>
        <p:spPr>
          <a:xfrm flipH="1">
            <a:off x="16688400" y="8572500"/>
            <a:ext cx="2051144" cy="1981200"/>
          </a:xfrm>
          <a:custGeom>
            <a:avLst/>
            <a:gdLst/>
            <a:ahLst/>
            <a:cxnLst/>
            <a:rect l="l" t="t" r="r" b="b"/>
            <a:pathLst>
              <a:path w="3596820" h="3469181">
                <a:moveTo>
                  <a:pt x="0" y="0"/>
                </a:moveTo>
                <a:lnTo>
                  <a:pt x="3596820" y="0"/>
                </a:lnTo>
                <a:lnTo>
                  <a:pt x="3596820" y="3469181"/>
                </a:lnTo>
                <a:lnTo>
                  <a:pt x="0" y="346918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-125343"/>
            <a:ext cx="1847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781840" y="6328371"/>
            <a:ext cx="1326004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4000" b="1" i="1" u="sng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4000" b="1" i="1" u="sng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974EA85-89F6-04FC-059A-A7E4BE5F018E}"/>
                  </a:ext>
                </a:extLst>
              </p:cNvPr>
              <p:cNvSpPr txBox="1"/>
              <p:nvPr/>
            </p:nvSpPr>
            <p:spPr>
              <a:xfrm>
                <a:off x="781840" y="465111"/>
                <a:ext cx="10314678" cy="55638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en-US" sz="4000" b="1" u="sng" kern="100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4000" b="1" u="sng" kern="100" dirty="0">
                    <a:solidFill>
                      <a:srgbClr val="00206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</a:t>
                </a:r>
                <a:r>
                  <a:rPr lang="en-US" sz="4000" b="1" kern="100" dirty="0">
                    <a:solidFill>
                      <a:srgbClr val="00206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4000" b="1" kern="100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lang="en-US" sz="4000" b="1" kern="100" dirty="0">
                    <a:solidFill>
                      <a:srgbClr val="00206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kern="100" dirty="0" err="1">
                    <a:solidFill>
                      <a:srgbClr val="00206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4000" b="1" kern="100" dirty="0">
                    <a:solidFill>
                      <a:srgbClr val="00206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3 - SGK – tr.92): 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Trong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trò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chơi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xích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đu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ở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Hình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41,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khi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dây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căng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xích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đu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dãn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𝑂𝐴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3</m:t>
                    </m:r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𝑚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tạo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với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phương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thẳng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đứng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một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góc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𝐴𝑂𝐻</m:t>
                        </m:r>
                      </m:e>
                    </m:acc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43</m:t>
                        </m:r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thì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khoảng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cách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𝐻</m:t>
                    </m:r>
                  </m:oMath>
                </a14:m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từ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em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bé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đến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vị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trí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cân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bằng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là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bao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nhiêu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mét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(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làm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tròn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kết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quả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đến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hàng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đơn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 </a:t>
                </a:r>
                <a:r>
                  <a:rPr lang="en-US" sz="4000" dirty="0" err="1">
                    <a:latin typeface="Arial" panose="020B0604020202020204" pitchFamily="34" charset="0"/>
                    <a:ea typeface="Times New Roman" panose="02020603050405020304" pitchFamily="18" charset="0"/>
                  </a:rPr>
                  <a:t>vị</a:t>
                </a:r>
                <a:r>
                  <a:rPr lang="en-US" sz="4000" dirty="0">
                    <a:latin typeface="Arial" panose="020B0604020202020204" pitchFamily="34" charset="0"/>
                    <a:ea typeface="Times New Roman" panose="02020603050405020304" pitchFamily="18" charset="0"/>
                  </a:rPr>
                  <a:t>)</a:t>
                </a:r>
                <a:endParaRPr lang="en-US" sz="4000" kern="1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B974EA85-89F6-04FC-059A-A7E4BE5F01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840" y="465111"/>
                <a:ext cx="10314678" cy="5563895"/>
              </a:xfrm>
              <a:prstGeom prst="rect">
                <a:avLst/>
              </a:prstGeom>
              <a:blipFill>
                <a:blip r:embed="rId6"/>
                <a:stretch>
                  <a:fillRect l="-2069" r="-2128" b="-3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0D8E4E8-6DD1-DB02-FCDB-DF9600F095BD}"/>
                  </a:ext>
                </a:extLst>
              </p:cNvPr>
              <p:cNvSpPr txBox="1"/>
              <p:nvPr/>
            </p:nvSpPr>
            <p:spPr>
              <a:xfrm>
                <a:off x="1294651" y="7353206"/>
                <a:ext cx="15855351" cy="201260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𝐻</m:t>
                    </m:r>
                  </m:oMath>
                </a14:m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𝑂𝐴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func>
                      <m:func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fr-FR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𝐴𝑂𝐻</m:t>
                            </m:r>
                          </m:e>
                        </m:acc>
                      </m:e>
                    </m:func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3.</m:t>
                    </m:r>
                    <m:func>
                      <m:func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r>
                          <a:rPr lang="fr-FR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3°</m:t>
                        </m:r>
                      </m:e>
                    </m:func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≈2 (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𝑚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ừ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m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bé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ến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ị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í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n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ằng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m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90D8E4E8-6DD1-DB02-FCDB-DF9600F095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4651" y="7353206"/>
                <a:ext cx="15855351" cy="2012602"/>
              </a:xfrm>
              <a:prstGeom prst="rect">
                <a:avLst/>
              </a:prstGeom>
              <a:blipFill>
                <a:blip r:embed="rId7"/>
                <a:stretch>
                  <a:fillRect l="-1346" b="-121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>
            <a:extLst>
              <a:ext uri="{FF2B5EF4-FFF2-40B4-BE49-F238E27FC236}">
                <a16:creationId xmlns:a16="http://schemas.microsoft.com/office/drawing/2014/main" id="{BBF6BC8C-09CE-C150-C615-95BC6165E6A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27241" y="320909"/>
            <a:ext cx="6533360" cy="64831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63775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6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94752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114692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sp>
        <p:nvSpPr>
          <p:cNvPr id="8" name="Freeform 20"/>
          <p:cNvSpPr/>
          <p:nvPr/>
        </p:nvSpPr>
        <p:spPr>
          <a:xfrm flipH="1">
            <a:off x="16045497" y="8320087"/>
            <a:ext cx="2051144" cy="1981200"/>
          </a:xfrm>
          <a:custGeom>
            <a:avLst/>
            <a:gdLst/>
            <a:ahLst/>
            <a:cxnLst/>
            <a:rect l="l" t="t" r="r" b="b"/>
            <a:pathLst>
              <a:path w="3596820" h="3469181">
                <a:moveTo>
                  <a:pt x="0" y="0"/>
                </a:moveTo>
                <a:lnTo>
                  <a:pt x="3596820" y="0"/>
                </a:lnTo>
                <a:lnTo>
                  <a:pt x="3596820" y="3469181"/>
                </a:lnTo>
                <a:lnTo>
                  <a:pt x="0" y="346918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-125343"/>
            <a:ext cx="1847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143000" y="800100"/>
                <a:ext cx="16306800" cy="38105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kumimoji="0" lang="en-US" sz="60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6000" b="1" i="1" u="sng" strike="noStrike" kern="120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</a:t>
                </a:r>
                <a:r>
                  <a:rPr kumimoji="0" lang="en-US" sz="6000" b="1" strike="noStrike" kern="1200" cap="none" spc="0" normalizeH="0" noProof="0" dirty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6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kumimoji="0" lang="en-US" sz="6000" b="1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6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kumimoji="0" lang="en-US" sz="6000" b="1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6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6000" b="1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6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AB = 6cm,</a:t>
                </a:r>
                <a:r>
                  <a:rPr lang="en-US" sz="6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6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</m:t>
                        </m:r>
                      </m:e>
                    </m:acc>
                    <m:r>
                      <a:rPr lang="en-US" sz="6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6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6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6</m:t>
                        </m:r>
                        <m:r>
                          <a:rPr lang="en-US" sz="6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6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kumimoji="0" lang="en-US" sz="6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AH </a:t>
                </a:r>
                <a:r>
                  <a:rPr kumimoji="0" lang="en-US" sz="6000" b="1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6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6000" b="1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6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6000" b="1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kumimoji="0" lang="en-US" sz="6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6000" b="1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6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6000" b="1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6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. </a:t>
                </a:r>
              </a:p>
              <a:p>
                <a:pPr marL="742950" lvl="0" indent="-742950">
                  <a:buFontTx/>
                  <a:buAutoNum type="alphaLcParenR"/>
                  <a:defRPr/>
                </a:pPr>
                <a:r>
                  <a:rPr lang="en-US" sz="60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60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H, HC</a:t>
                </a:r>
                <a:r>
                  <a:rPr lang="en-US" sz="6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60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6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6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6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6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6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ười</a:t>
                </a:r>
                <a:r>
                  <a:rPr lang="en-US" sz="6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60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marR="0" lvl="0" indent="-74295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lang="en-US" sz="6000" b="1" i="1" noProof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6000" b="1" i="1" noProof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i="1" noProof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6000" b="1" i="1" noProof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i="1" noProof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.cosB</a:t>
                </a:r>
                <a:r>
                  <a:rPr lang="en-US" sz="6000" b="1" i="1" noProof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6000" b="1" i="1" noProof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.cosC</a:t>
                </a:r>
                <a:r>
                  <a:rPr lang="en-US" sz="6000" b="1" i="1" noProof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BC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800100"/>
                <a:ext cx="16306800" cy="3810595"/>
              </a:xfrm>
              <a:prstGeom prst="rect">
                <a:avLst/>
              </a:prstGeom>
              <a:blipFill>
                <a:blip r:embed="rId6"/>
                <a:stretch>
                  <a:fillRect l="-2280" t="-4800" r="-598" b="-99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>
            <a:extLst>
              <a:ext uri="{FF2B5EF4-FFF2-40B4-BE49-F238E27FC236}">
                <a16:creationId xmlns:a16="http://schemas.microsoft.com/office/drawing/2014/main" id="{8463BDDC-B3D3-7F07-786A-2FB7B4E7EDB0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85092" y="4610695"/>
            <a:ext cx="8213382" cy="5405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866012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94752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114692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sp>
        <p:nvSpPr>
          <p:cNvPr id="8" name="Freeform 20"/>
          <p:cNvSpPr/>
          <p:nvPr/>
        </p:nvSpPr>
        <p:spPr>
          <a:xfrm flipH="1">
            <a:off x="16045497" y="8320087"/>
            <a:ext cx="2051144" cy="1981200"/>
          </a:xfrm>
          <a:custGeom>
            <a:avLst/>
            <a:gdLst/>
            <a:ahLst/>
            <a:cxnLst/>
            <a:rect l="l" t="t" r="r" b="b"/>
            <a:pathLst>
              <a:path w="3596820" h="3469181">
                <a:moveTo>
                  <a:pt x="0" y="0"/>
                </a:moveTo>
                <a:lnTo>
                  <a:pt x="3596820" y="0"/>
                </a:lnTo>
                <a:lnTo>
                  <a:pt x="3596820" y="3469181"/>
                </a:lnTo>
                <a:lnTo>
                  <a:pt x="0" y="346918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-125343"/>
            <a:ext cx="1847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143000" y="800100"/>
                <a:ext cx="16306800" cy="25711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defRPr/>
                </a:pPr>
                <a:r>
                  <a:rPr kumimoji="0" lang="en-US" sz="40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</a:t>
                </a:r>
                <a:r>
                  <a:rPr kumimoji="0" lang="en-US" sz="4000" b="1" i="1" u="sng" strike="noStrike" kern="1200" cap="none" spc="0" normalizeH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</a:t>
                </a:r>
                <a:r>
                  <a:rPr kumimoji="0" lang="en-US" sz="4000" b="1" strike="noStrike" kern="1200" cap="none" spc="0" normalizeH="0" noProof="0" dirty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kumimoji="0" lang="en-US" sz="4000" b="1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 </a:t>
                </a:r>
                <a:r>
                  <a:rPr kumimoji="0" lang="en-US" sz="4000" b="1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4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1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4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, AB = 6cm,</a:t>
                </a:r>
                <a:r>
                  <a:rPr lang="en-US" sz="40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B</m:t>
                        </m:r>
                      </m:e>
                    </m:acc>
                    <m:r>
                      <a:rPr lang="en-US" sz="400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0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000" b="0" i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  <m:r>
                          <a:rPr lang="en-US" sz="4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kumimoji="0" lang="en-US" sz="4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AH </a:t>
                </a:r>
                <a:r>
                  <a:rPr kumimoji="0" lang="en-US" sz="4000" b="1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1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1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kumimoji="0" lang="en-US" sz="4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1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4000" b="1" strike="noStrike" kern="1200" cap="none" spc="0" normalizeH="0" noProof="0" dirty="0" err="1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1" strike="noStrike" kern="1200" cap="none" spc="0" normalizeH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C. </a:t>
                </a:r>
              </a:p>
              <a:p>
                <a:pPr marL="742950" marR="0" lvl="0" indent="-74295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lang="en-US" sz="40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40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H, HC (</a:t>
                </a:r>
                <a:r>
                  <a:rPr lang="en-US" sz="40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40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òn</a:t>
                </a:r>
                <a:r>
                  <a:rPr lang="en-US" sz="40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ến</a:t>
                </a:r>
                <a:r>
                  <a:rPr lang="en-US" sz="40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àng</a:t>
                </a:r>
                <a:r>
                  <a:rPr lang="en-US" sz="40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ần</a:t>
                </a:r>
                <a:r>
                  <a:rPr lang="en-US" sz="4000" b="1" i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ười</a:t>
                </a:r>
                <a:r>
                  <a:rPr lang="en-US" sz="4000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endParaRPr lang="en-US" sz="4000" b="1" i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742950" marR="0" lvl="0" indent="-742950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lang="en-US" sz="4000" b="1" i="1" noProof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000" b="1" i="1" noProof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noProof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4000" b="1" i="1" noProof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000" b="1" i="1" noProof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B.cosB</a:t>
                </a:r>
                <a:r>
                  <a:rPr lang="en-US" sz="4000" b="1" i="1" noProof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+ </a:t>
                </a:r>
                <a:r>
                  <a:rPr lang="en-US" sz="4000" b="1" i="1" noProof="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C.cosC</a:t>
                </a:r>
                <a:r>
                  <a:rPr lang="en-US" sz="4000" b="1" i="1" noProof="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BC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800100"/>
                <a:ext cx="16306800" cy="2571153"/>
              </a:xfrm>
              <a:prstGeom prst="rect">
                <a:avLst/>
              </a:prstGeom>
              <a:blipFill>
                <a:blip r:embed="rId6"/>
                <a:stretch>
                  <a:fillRect l="-1346" t="-3555" b="-9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D51814B-8BAC-8849-EB98-44FD39A626C7}"/>
                  </a:ext>
                </a:extLst>
              </p:cNvPr>
              <p:cNvSpPr txBox="1"/>
              <p:nvPr/>
            </p:nvSpPr>
            <p:spPr>
              <a:xfrm>
                <a:off x="1368724" y="4793235"/>
                <a:ext cx="15855351" cy="20043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742950" indent="-74295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AutoNum type="alphaLcParenR"/>
                </a:pP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</m:t>
                    </m:r>
                  </m:oMath>
                </a14:m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func>
                      <m:func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fr-FR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𝐴</m:t>
                            </m:r>
                            <m:r>
                              <a:rPr lang="en-US" sz="4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𝐵</m:t>
                            </m:r>
                            <m:r>
                              <a:rPr lang="fr-FR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𝐻</m:t>
                            </m:r>
                          </m:e>
                        </m:acc>
                      </m:e>
                    </m:func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4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6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func>
                      <m:func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r>
                          <a:rPr lang="en-US" sz="4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50</m:t>
                        </m:r>
                        <m:r>
                          <a:rPr lang="fr-FR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°</m:t>
                        </m:r>
                      </m:e>
                    </m:func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≈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4,6 cm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D51814B-8BAC-8849-EB98-44FD39A626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8724" y="4793235"/>
                <a:ext cx="15855351" cy="2004395"/>
              </a:xfrm>
              <a:prstGeom prst="rect">
                <a:avLst/>
              </a:prstGeom>
              <a:blipFill>
                <a:blip r:embed="rId7"/>
                <a:stretch>
                  <a:fillRect l="-1231" b="-12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9344E2E-0D4B-9AF4-8947-0734F1B9E58E}"/>
              </a:ext>
            </a:extLst>
          </p:cNvPr>
          <p:cNvSpPr txBox="1"/>
          <p:nvPr/>
        </p:nvSpPr>
        <p:spPr>
          <a:xfrm>
            <a:off x="1061995" y="6797630"/>
            <a:ext cx="15855351" cy="9271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endParaRPr lang="en-US" sz="4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E4E5973-0888-4DE8-E041-22880CF64B3B}"/>
                  </a:ext>
                </a:extLst>
              </p:cNvPr>
              <p:cNvSpPr txBox="1"/>
              <p:nvPr/>
            </p:nvSpPr>
            <p:spPr>
              <a:xfrm>
                <a:off x="1143000" y="6989724"/>
                <a:ext cx="14690415" cy="7921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fr-FR" sz="4400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a</m:t>
                    </m:r>
                    <m:r>
                      <m:rPr>
                        <m:nor/>
                      </m:rPr>
                      <a:rPr lang="fr-FR" sz="4400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400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l</m:t>
                    </m:r>
                    <m:r>
                      <m:rPr>
                        <m:nor/>
                      </m:rPr>
                      <a:rPr lang="fr-FR" sz="4400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fr-FR" sz="4400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fr-FR" sz="4400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400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fr-FR" sz="4400" dirty="0" smtClean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ó:</m:t>
                    </m:r>
                    <m:r>
                      <a:rPr lang="en-US" sz="4400" b="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4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lang="en-US" sz="4400" b="0" i="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C</m:t>
                        </m:r>
                      </m:e>
                    </m:acc>
                    <m:r>
                      <a:rPr lang="en-US" sz="4400" b="0" i="0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9</m:t>
                        </m:r>
                        <m:r>
                          <a:rPr lang="en-US" sz="4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5</m:t>
                        </m:r>
                        <m:r>
                          <a:rPr lang="en-US" sz="4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</m:t>
                        </m:r>
                      </m:sup>
                    </m:sSup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4400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  <m:r>
                          <a:rPr lang="en-US" sz="4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lang="en-US" sz="44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o</m:t>
                        </m:r>
                      </m:sup>
                    </m:sSup>
                    <m:r>
                      <a:rPr lang="en-US" sz="4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r>
                      <a:rPr lang="fr-FR" sz="44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𝐶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</m:t>
                    </m:r>
                    <m:r>
                      <m:rPr>
                        <m:nor/>
                      </m:rPr>
                      <a:rPr lang="fr-FR" sz="4400" dirty="0" err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vu</m:t>
                    </m:r>
                    <m:r>
                      <m:rPr>
                        <m:nor/>
                      </m:rPr>
                      <a:rPr lang="fr-FR" sz="4400" dirty="0" err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ô</m:t>
                    </m:r>
                    <m:r>
                      <m:rPr>
                        <m:nor/>
                      </m:rPr>
                      <a:rPr lang="fr-FR" sz="4400" dirty="0" err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ng</m:t>
                    </m:r>
                    <m:r>
                      <m:rPr>
                        <m:nor/>
                      </m:rPr>
                      <a:rPr lang="fr-FR" sz="4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fr-FR" sz="4400" dirty="0" err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fr-FR" sz="4400" dirty="0" err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ạ</m:t>
                    </m:r>
                    <m:r>
                      <m:rPr>
                        <m:nor/>
                      </m:rPr>
                      <a:rPr lang="fr-FR" sz="4400" dirty="0" err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i</m:t>
                    </m:r>
                    <m:r>
                      <m:rPr>
                        <m:nor/>
                      </m:rPr>
                      <a:rPr lang="fr-FR" sz="4400" dirty="0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en-US" sz="4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6E4E5973-0888-4DE8-E041-22880CF64B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6989724"/>
                <a:ext cx="14690415" cy="792140"/>
              </a:xfrm>
              <a:prstGeom prst="rect">
                <a:avLst/>
              </a:prstGeom>
              <a:blipFill>
                <a:blip r:embed="rId8"/>
                <a:stretch>
                  <a:fillRect t="-13077" b="-3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2116EDC0-9C87-1A88-0DCB-C066C64B0CBA}"/>
              </a:ext>
            </a:extLst>
          </p:cNvPr>
          <p:cNvSpPr txBox="1"/>
          <p:nvPr/>
        </p:nvSpPr>
        <p:spPr>
          <a:xfrm>
            <a:off x="1341346" y="3627129"/>
            <a:ext cx="15855351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4000" b="1" u="sng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28BF537-37A7-C09C-1B27-A2E57C85CAF0}"/>
                  </a:ext>
                </a:extLst>
              </p:cNvPr>
              <p:cNvSpPr txBox="1"/>
              <p:nvPr/>
            </p:nvSpPr>
            <p:spPr>
              <a:xfrm>
                <a:off x="1415816" y="7716547"/>
                <a:ext cx="15855351" cy="20043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en-US" sz="4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</m:t>
                    </m:r>
                  </m:oMath>
                </a14:m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14:m>
                  <m:oMath xmlns:m="http://schemas.openxmlformats.org/officeDocument/2006/math"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  <m:r>
                      <a:rPr lang="en-US" sz="4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func>
                      <m:func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cot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fr-FR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𝐴</m:t>
                            </m:r>
                            <m:r>
                              <a:rPr lang="en-US" sz="40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𝐶</m:t>
                            </m:r>
                            <m:r>
                              <a:rPr lang="fr-FR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𝐻</m:t>
                            </m:r>
                          </m:e>
                        </m:acc>
                      </m:e>
                    </m:func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≈</m:t>
                    </m:r>
                    <m:r>
                      <a:rPr lang="en-US" sz="40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4,6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func>
                      <m:func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cot</m:t>
                        </m:r>
                      </m:fName>
                      <m:e>
                        <m:r>
                          <a:rPr lang="en-US" sz="40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40</m:t>
                        </m:r>
                        <m:r>
                          <a:rPr lang="fr-FR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°</m:t>
                        </m:r>
                      </m:e>
                    </m:func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≈</m:t>
                    </m:r>
                  </m:oMath>
                </a14:m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5,5 cm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28BF537-37A7-C09C-1B27-A2E57C85C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15816" y="7716547"/>
                <a:ext cx="15855351" cy="2004395"/>
              </a:xfrm>
              <a:prstGeom prst="rect">
                <a:avLst/>
              </a:prstGeom>
              <a:blipFill>
                <a:blip r:embed="rId9"/>
                <a:stretch>
                  <a:fillRect l="-1346" b="-12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Picture 16">
            <a:extLst>
              <a:ext uri="{FF2B5EF4-FFF2-40B4-BE49-F238E27FC236}">
                <a16:creationId xmlns:a16="http://schemas.microsoft.com/office/drawing/2014/main" id="{8DEF7295-DAC1-7D50-71A6-180CE17438D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0573546" y="1753519"/>
            <a:ext cx="7403827" cy="4872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0480405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10" grpId="0"/>
      <p:bldP spid="9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94752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114692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sp>
        <p:nvSpPr>
          <p:cNvPr id="8" name="Freeform 20"/>
          <p:cNvSpPr/>
          <p:nvPr/>
        </p:nvSpPr>
        <p:spPr>
          <a:xfrm flipH="1">
            <a:off x="16045497" y="8320087"/>
            <a:ext cx="2051144" cy="1981200"/>
          </a:xfrm>
          <a:custGeom>
            <a:avLst/>
            <a:gdLst/>
            <a:ahLst/>
            <a:cxnLst/>
            <a:rect l="l" t="t" r="r" b="b"/>
            <a:pathLst>
              <a:path w="3596820" h="3469181">
                <a:moveTo>
                  <a:pt x="0" y="0"/>
                </a:moveTo>
                <a:lnTo>
                  <a:pt x="3596820" y="0"/>
                </a:lnTo>
                <a:lnTo>
                  <a:pt x="3596820" y="3469181"/>
                </a:lnTo>
                <a:lnTo>
                  <a:pt x="0" y="3469181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-125343"/>
            <a:ext cx="1847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143000" y="800100"/>
                <a:ext cx="16306800" cy="25711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4000" b="1" i="1" u="sng" strike="noStrike" kern="1200" cap="none" spc="0" normalizeH="0" baseline="0" noProof="0" dirty="0">
                    <a:ln>
                      <a:noFill/>
                    </a:ln>
                    <a:solidFill>
                      <a:srgbClr val="0070C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ài 3: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1F497D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o tam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BC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vuông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ại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, AB = 6cm,</a:t>
                </a:r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mbria Math" panose="020405030504060302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accPr>
                      <m:e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B</m:t>
                        </m:r>
                      </m:e>
                    </m:acc>
                    <m:r>
                      <a:rPr kumimoji="0" lang="en-US" sz="40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mbria Math" panose="02040503050406030204" pitchFamily="18" charset="0"/>
                        <a:cs typeface="+mn-cs"/>
                      </a:rPr>
                      <m:t>=</m:t>
                    </m:r>
                    <m:sSup>
                      <m:sSup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</m:ctrlPr>
                      </m:sSupPr>
                      <m:e>
                        <m:r>
                          <a:rPr kumimoji="0" lang="en-US" sz="4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5</m:t>
                        </m:r>
                        <m: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0</m:t>
                        </m:r>
                      </m:e>
                      <m:sup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+mn-cs"/>
                          </a:rPr>
                          <m:t>o</m:t>
                        </m:r>
                      </m:sup>
                    </m:sSup>
                  </m:oMath>
                </a14:m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. AH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ường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ao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ủa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tam </a:t>
                </a:r>
                <a:r>
                  <a:rPr kumimoji="0" lang="en-US" sz="40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giác</a:t>
                </a:r>
                <a:r>
                  <a:rPr kumimoji="0" lang="en-US" sz="40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BC. </a:t>
                </a:r>
              </a:p>
              <a:p>
                <a:pPr marL="742950" marR="0" lvl="0" indent="-7429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sz="40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ính</a:t>
                </a:r>
                <a:r>
                  <a:rPr kumimoji="0" lang="en-US" sz="4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AH, HC (</a:t>
                </a:r>
                <a:r>
                  <a:rPr kumimoji="0" lang="en-US" sz="40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Làm</a:t>
                </a:r>
                <a:r>
                  <a:rPr kumimoji="0" lang="en-US" sz="4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tròn</a:t>
                </a:r>
                <a:r>
                  <a:rPr kumimoji="0" lang="en-US" sz="4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đến</a:t>
                </a:r>
                <a:r>
                  <a:rPr kumimoji="0" lang="en-US" sz="4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hàng</a:t>
                </a:r>
                <a:r>
                  <a:rPr kumimoji="0" lang="en-US" sz="4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phần</a:t>
                </a:r>
                <a:r>
                  <a:rPr kumimoji="0" lang="en-US" sz="4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ười</a:t>
                </a:r>
                <a:r>
                  <a:rPr kumimoji="0" lang="en-US" sz="4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)</a:t>
                </a:r>
              </a:p>
              <a:p>
                <a:pPr marL="742950" marR="0" lvl="0" indent="-74295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AutoNum type="alphaLcParenR"/>
                  <a:tabLst/>
                  <a:defRPr/>
                </a:pPr>
                <a:r>
                  <a:rPr kumimoji="0" lang="en-US" sz="40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Chứng</a:t>
                </a:r>
                <a:r>
                  <a:rPr kumimoji="0" lang="en-US" sz="4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minh</a:t>
                </a:r>
                <a:r>
                  <a:rPr kumimoji="0" lang="en-US" sz="4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B.cosB</a:t>
                </a:r>
                <a:r>
                  <a:rPr kumimoji="0" lang="en-US" sz="4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+ </a:t>
                </a:r>
                <a:r>
                  <a:rPr kumimoji="0" lang="en-US" sz="4000" b="1" i="1" u="none" strike="noStrike" kern="1200" cap="none" spc="0" normalizeH="0" baseline="0" noProof="0" dirty="0" err="1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C.cosC</a:t>
                </a:r>
                <a:r>
                  <a:rPr kumimoji="0" lang="en-US" sz="4000" b="1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= BC</a:t>
                </a: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800100"/>
                <a:ext cx="16306800" cy="2571153"/>
              </a:xfrm>
              <a:prstGeom prst="rect">
                <a:avLst/>
              </a:prstGeom>
              <a:blipFill>
                <a:blip r:embed="rId6"/>
                <a:stretch>
                  <a:fillRect l="-1346" t="-3555" b="-9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D51814B-8BAC-8849-EB98-44FD39A626C7}"/>
                  </a:ext>
                </a:extLst>
              </p:cNvPr>
              <p:cNvSpPr txBox="1"/>
              <p:nvPr/>
            </p:nvSpPr>
            <p:spPr>
              <a:xfrm>
                <a:off x="1329187" y="4029768"/>
                <a:ext cx="15855351" cy="21238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lvl="0" algn="l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tabLst/>
                  <a:defRPr/>
                </a:pP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kumimoji="0" lang="fr-FR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∆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</m:t>
                    </m:r>
                  </m:oMath>
                </a14:m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kumimoji="0" lang="fr-FR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 </a:t>
                </a:r>
              </a:p>
              <a:p>
                <a:pPr marR="0" lvl="0" algn="l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𝐵𝐻</m:t>
                      </m:r>
                      <m:r>
                        <a:rPr kumimoji="0" lang="fr-FR" sz="4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kumimoji="0" lang="fr-FR" sz="4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𝐴𝐵</m:t>
                      </m:r>
                      <m:r>
                        <a:rPr kumimoji="0" lang="fr-FR" sz="4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4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c</m:t>
                          </m:r>
                          <m:r>
                            <a:rPr kumimoji="0" lang="en-US" sz="40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𝑜𝑠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kumimoji="0" lang="en-US" sz="4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kumimoji="0" lang="fr-FR" sz="4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  <m:r>
                                <a:rPr kumimoji="0" lang="en-US" sz="4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𝐵</m:t>
                              </m:r>
                              <m:r>
                                <a:rPr kumimoji="0" lang="fr-FR" sz="4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𝐻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FD51814B-8BAC-8849-EB98-44FD39A626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187" y="4029768"/>
                <a:ext cx="15855351" cy="2123851"/>
              </a:xfrm>
              <a:prstGeom prst="rect">
                <a:avLst/>
              </a:prstGeom>
              <a:blipFill>
                <a:blip r:embed="rId7"/>
                <a:stretch>
                  <a:fillRect l="-13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99344E2E-0D4B-9AF4-8947-0734F1B9E58E}"/>
              </a:ext>
            </a:extLst>
          </p:cNvPr>
          <p:cNvSpPr txBox="1"/>
          <p:nvPr/>
        </p:nvSpPr>
        <p:spPr>
          <a:xfrm>
            <a:off x="1061995" y="6797630"/>
            <a:ext cx="15855351" cy="9271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116EDC0-9C87-1A88-0DCB-C066C64B0CBA}"/>
              </a:ext>
            </a:extLst>
          </p:cNvPr>
          <p:cNvSpPr txBox="1"/>
          <p:nvPr/>
        </p:nvSpPr>
        <p:spPr>
          <a:xfrm>
            <a:off x="1368724" y="3214654"/>
            <a:ext cx="15855351" cy="9050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sng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ải</a:t>
            </a:r>
            <a:r>
              <a:rPr kumimoji="0" 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28BF537-37A7-C09C-1B27-A2E57C85CAF0}"/>
                  </a:ext>
                </a:extLst>
              </p:cNvPr>
              <p:cNvSpPr txBox="1"/>
              <p:nvPr/>
            </p:nvSpPr>
            <p:spPr>
              <a:xfrm>
                <a:off x="1236093" y="6004501"/>
                <a:ext cx="15855351" cy="212385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</a:t>
                </a:r>
                <a14:m>
                  <m:oMath xmlns:m="http://schemas.openxmlformats.org/officeDocument/2006/math"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∆</m:t>
                    </m:r>
                    <m:r>
                      <a:rPr kumimoji="0" lang="en-US" sz="40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</m:t>
                    </m:r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𝐻</m:t>
                    </m:r>
                  </m:oMath>
                </a14:m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fr-FR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kumimoji="0" lang="fr-FR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fr-FR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kumimoji="0" lang="fr-FR" sz="4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𝐻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𝐶</m:t>
                      </m:r>
                      <m:r>
                        <a:rPr kumimoji="0" lang="fr-FR" sz="4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=</m:t>
                      </m:r>
                      <m:r>
                        <a:rPr kumimoji="0" lang="en-US" sz="40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𝐴𝐶</m:t>
                      </m:r>
                      <m:r>
                        <a:rPr kumimoji="0" lang="fr-FR" sz="4000" b="0" i="1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Calibri" panose="020F0502020204030204" pitchFamily="34" charset="0"/>
                          <a:cs typeface="Arial" panose="020B0604020202020204" pitchFamily="34" charset="0"/>
                        </a:rPr>
                        <m:t>.</m:t>
                      </m:r>
                      <m:func>
                        <m:funcPr>
                          <m:ctrlPr>
                            <a:rPr kumimoji="0" lang="en-US" sz="4000" b="0" i="1" u="none" strike="noStrike" kern="1200" cap="none" spc="0" normalizeH="0" baseline="0" noProof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kumimoji="0" lang="en-US" sz="4000" b="0" i="0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srgbClr val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cos</m:t>
                          </m:r>
                        </m:fName>
                        <m:e>
                          <m:acc>
                            <m:accPr>
                              <m:chr m:val="̂"/>
                              <m:ctrlPr>
                                <a:rPr kumimoji="0" lang="en-US" sz="4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</m:ctrlPr>
                            </m:accPr>
                            <m:e>
                              <m:r>
                                <a:rPr kumimoji="0" lang="fr-FR" sz="4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𝐴</m:t>
                              </m:r>
                              <m:r>
                                <a:rPr kumimoji="0" lang="en-US" sz="4000" b="0" i="1" u="none" strike="noStrike" kern="1200" cap="none" spc="0" normalizeH="0" baseline="0" noProof="0" smtClean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𝐶</m:t>
                              </m:r>
                              <m:r>
                                <a:rPr kumimoji="0" lang="fr-FR" sz="4000" b="0" i="1" u="none" strike="noStrike" kern="1200" cap="none" spc="0" normalizeH="0" baseline="0" noProof="0">
                                  <a:ln>
                                    <a:noFill/>
                                  </a:ln>
                                  <a:solidFill>
                                    <a:srgbClr val="000000"/>
                                  </a:solidFill>
                                  <a:effectLst/>
                                  <a:uLnTx/>
                                  <a:uFillTx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Arial" panose="020B0604020202020204" pitchFamily="34" charset="0"/>
                                </a:rPr>
                                <m:t>𝐻</m:t>
                              </m:r>
                            </m:e>
                          </m:acc>
                        </m:e>
                      </m:func>
                    </m:oMath>
                  </m:oMathPara>
                </a14:m>
                <a:endParaRPr kumimoji="0" lang="en-US" sz="4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F28BF537-37A7-C09C-1B27-A2E57C85CA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6093" y="6004501"/>
                <a:ext cx="15855351" cy="2123851"/>
              </a:xfrm>
              <a:prstGeom prst="rect">
                <a:avLst/>
              </a:prstGeom>
              <a:blipFill>
                <a:blip r:embed="rId8"/>
                <a:stretch>
                  <a:fillRect l="-13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>
            <a:extLst>
              <a:ext uri="{FF2B5EF4-FFF2-40B4-BE49-F238E27FC236}">
                <a16:creationId xmlns:a16="http://schemas.microsoft.com/office/drawing/2014/main" id="{8FA1019F-24DC-C0CE-6994-C1BCC944E57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0573546" y="1753519"/>
            <a:ext cx="7403827" cy="487279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892DB44-6DB6-D4F5-7A69-96F1115258C8}"/>
                  </a:ext>
                </a:extLst>
              </p:cNvPr>
              <p:cNvSpPr txBox="1"/>
              <p:nvPr/>
            </p:nvSpPr>
            <p:spPr>
              <a:xfrm>
                <a:off x="1167248" y="7900898"/>
                <a:ext cx="15855351" cy="200439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marR="0" lvl="0" algn="l" defTabSz="914400" rtl="0" eaLnBrk="1" fontAlgn="auto" latinLnBrk="0" hangingPunct="1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  <a:buClrTx/>
                  <a:buSzTx/>
                  <a:tabLst/>
                  <a:defRPr/>
                </a:pPr>
                <a:r>
                  <a:rPr kumimoji="0" lang="en-US" sz="40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ại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sz="4000" b="0" i="0" u="none" strike="noStrike" kern="1200" cap="none" spc="0" normalizeH="0" noProof="0" dirty="0" err="1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kumimoji="0" lang="en-US" sz="4000" b="0" i="0" u="none" strike="noStrike" kern="1200" cap="none" spc="0" normalizeH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 BH + HC = BC</a:t>
                </a:r>
              </a:p>
              <a:p>
                <a:pPr lvl="0"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4000" baseline="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&gt;</a:t>
                </a:r>
                <a:r>
                  <a:rPr lang="en-US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kumimoji="0" lang="fr-FR" sz="40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func>
                      <m:funcPr>
                        <m:ctrlPr>
                          <a:rPr kumimoji="0" lang="en-US" sz="40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kumimoji="0" lang="en-US" sz="4000" b="0" i="0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c</m:t>
                        </m:r>
                        <m:r>
                          <a:rPr kumimoji="0" lang="en-US" sz="40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srgbClr val="000000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𝑜𝑠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kumimoji="0" lang="en-US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kumimoji="0" lang="fr-FR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𝐴</m:t>
                            </m:r>
                            <m:r>
                              <a:rPr kumimoji="0" lang="en-US" sz="40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𝐵</m:t>
                            </m:r>
                            <m:r>
                              <a:rPr kumimoji="0" lang="fr-FR" sz="40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000000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𝐻</m:t>
                            </m:r>
                          </m:e>
                        </m:acc>
                      </m:e>
                    </m:fun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</a:t>
                </a:r>
                <a14:m>
                  <m:oMath xmlns:m="http://schemas.openxmlformats.org/officeDocument/2006/math">
                    <m:r>
                      <a:rPr lang="en-US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𝐶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func>
                      <m:func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4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cos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fr-FR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𝐴</m:t>
                            </m:r>
                            <m: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𝐶</m:t>
                            </m:r>
                            <m:r>
                              <a:rPr lang="fr-FR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𝐻</m:t>
                            </m:r>
                          </m:e>
                        </m:acc>
                      </m:e>
                    </m:func>
                  </m:oMath>
                </a14:m>
                <a:r>
                  <a:rPr kumimoji="0" lang="en-US" sz="40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= BC</a:t>
                </a: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8892DB44-6DB6-D4F5-7A69-96F1115258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7248" y="7900898"/>
                <a:ext cx="15855351" cy="2004395"/>
              </a:xfrm>
              <a:prstGeom prst="rect">
                <a:avLst/>
              </a:prstGeom>
              <a:blipFill>
                <a:blip r:embed="rId10"/>
                <a:stretch>
                  <a:fillRect l="-1346" b="-12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598613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7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1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28601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50000"/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 l="-27217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070069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50000"/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 l="-27217"/>
            </a:stretch>
          </a:blipFill>
        </p:spPr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0553233">
            <a:off x="16847035" y="9082573"/>
            <a:ext cx="1779880" cy="1570482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5CB31EE3-E676-7BC9-13D7-2275B65F6794}"/>
              </a:ext>
            </a:extLst>
          </p:cNvPr>
          <p:cNvGrpSpPr/>
          <p:nvPr/>
        </p:nvGrpSpPr>
        <p:grpSpPr>
          <a:xfrm>
            <a:off x="351828" y="266700"/>
            <a:ext cx="17419626" cy="9849748"/>
            <a:chOff x="351828" y="266700"/>
            <a:chExt cx="17419626" cy="98497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Rectangle 9"/>
                <p:cNvSpPr/>
                <p:nvPr/>
              </p:nvSpPr>
              <p:spPr>
                <a:xfrm>
                  <a:off x="351828" y="266700"/>
                  <a:ext cx="11992572" cy="3506537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50000"/>
                    </a:lnSpc>
                    <a:spcAft>
                      <a:spcPts val="800"/>
                    </a:spcAft>
                  </a:pPr>
                  <a:r>
                    <a:rPr lang="en-US" sz="3800" b="1" kern="1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ài</a:t>
                  </a:r>
                  <a:r>
                    <a:rPr lang="en-US" sz="3800" b="1" kern="100" dirty="0">
                      <a:solidFill>
                        <a:srgbClr val="002060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b="1" kern="100" dirty="0" err="1">
                      <a:solidFill>
                        <a:srgbClr val="002060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ập</a:t>
                  </a:r>
                  <a:r>
                    <a:rPr lang="en-US" sz="3800" b="1" kern="100" dirty="0">
                      <a:solidFill>
                        <a:srgbClr val="002060"/>
                      </a:solidFill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4 (SGK – tr.92):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gười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ứng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ở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í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8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𝐵</m:t>
                      </m:r>
                    </m:oMath>
                  </a14:m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ờ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ông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uốn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ử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ụng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a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àn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ể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ước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ượng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oảng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ách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ừ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í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ến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ị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í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en-US" sz="3800" i="1" kern="10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𝐴</m:t>
                      </m:r>
                    </m:oMath>
                  </a14:m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ở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ù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ao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ữa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òng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ông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gười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ã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m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ư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800" kern="100" dirty="0" err="1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au</a:t>
                  </a:r>
                  <a:r>
                    <a:rPr lang="en-US" sz="3800" kern="100" dirty="0"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  <a:endParaRPr lang="en-US" sz="3800" kern="1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0" name="Rectangle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1828" y="266700"/>
                  <a:ext cx="11992572" cy="3506537"/>
                </a:xfrm>
                <a:prstGeom prst="rect">
                  <a:avLst/>
                </a:prstGeom>
                <a:blipFill>
                  <a:blip r:embed="rId6"/>
                  <a:stretch>
                    <a:fillRect l="-1678" r="-1678" b="-556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4EC26CF2-1950-6A44-8E1D-E0717AF7E140}"/>
                    </a:ext>
                  </a:extLst>
                </p:cNvPr>
                <p:cNvSpPr txBox="1"/>
                <p:nvPr/>
              </p:nvSpPr>
              <p:spPr>
                <a:xfrm>
                  <a:off x="368683" y="3773237"/>
                  <a:ext cx="17402771" cy="6343211"/>
                </a:xfrm>
                <a:prstGeom prst="rect">
                  <a:avLst/>
                </a:prstGeom>
                <a:noFill/>
              </p:spPr>
              <p:txBody>
                <a:bodyPr wrap="square">
                  <a:spAutoFit/>
                </a:bodyPr>
                <a:lstStyle/>
                <a:p>
                  <a:pPr marL="0" marR="0" lvl="0" indent="0" algn="ju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-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ử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ụng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a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àn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xác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3800" b="0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𝐵𝐴</m:t>
                      </m:r>
                    </m:oMath>
                  </a14:m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ệch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Nam –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ắc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ề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ông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3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kumimoji="0" lang="en-US" sz="3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52</m:t>
                          </m:r>
                        </m:e>
                        <m:sup>
                          <m:r>
                            <a:rPr kumimoji="0" lang="en-US" sz="3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</m:sup>
                      </m:sSup>
                    </m:oMath>
                  </a14:m>
                  <a:endParaRPr kumimoji="0" lang="en-US" sz="3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 lvl="0" indent="0" algn="ju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-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gười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di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uyển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ến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ị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í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3800" b="0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𝐶</m:t>
                      </m:r>
                    </m:oMath>
                  </a14:m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ách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3800" b="0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𝐵</m:t>
                      </m:r>
                    </m:oMath>
                  </a14:m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ột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oảng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187 m.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Sử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ụng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a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àn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,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xác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ịnh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ược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3800" b="0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𝐶𝐴</m:t>
                      </m:r>
                    </m:oMath>
                  </a14:m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ệch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Nam –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ắc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ề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ây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3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kumimoji="0" lang="en-US" sz="3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27</m:t>
                          </m:r>
                        </m:e>
                        <m:sup>
                          <m:r>
                            <a:rPr kumimoji="0" lang="en-US" sz="3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</m:sup>
                      </m:sSup>
                    </m:oMath>
                  </a14:m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; </a:t>
                  </a:r>
                  <a14:m>
                    <m:oMath xmlns:m="http://schemas.openxmlformats.org/officeDocument/2006/math">
                      <m:r>
                        <a:rPr kumimoji="0" lang="en-US" sz="3800" b="0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𝐶𝐵</m:t>
                      </m:r>
                    </m:oMath>
                  </a14:m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ệch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phương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Nam –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ắc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ề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ướng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ây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kumimoji="0" lang="en-US" sz="3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sSupPr>
                        <m:e>
                          <m:r>
                            <a:rPr kumimoji="0" lang="en-US" sz="3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70</m:t>
                          </m:r>
                        </m:e>
                        <m:sup>
                          <m:r>
                            <a:rPr kumimoji="0" lang="en-US" sz="3800" b="0" i="1" u="none" strike="noStrike" kern="100" cap="none" spc="0" normalizeH="0" baseline="0" noProof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𝑜</m:t>
                          </m:r>
                        </m:sup>
                      </m:sSup>
                    </m:oMath>
                  </a14:m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(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ình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42)</a:t>
                  </a:r>
                  <a:endParaRPr kumimoji="0" lang="en-US" sz="3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  <a:p>
                  <a:pPr marL="0" marR="0" lvl="0" indent="0" algn="ju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80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Em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ãy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giúp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gười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ó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ính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hoảng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ách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kumimoji="0" lang="en-US" sz="3800" b="0" i="1" u="none" strike="noStrike" kern="100" cap="none" spc="0" normalizeH="0" baseline="0" noProof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𝐴𝐵</m:t>
                      </m:r>
                    </m:oMath>
                  </a14:m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ừ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hững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dữ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iệu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ên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(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làm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tròn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kết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quả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ến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hàng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ơn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vị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kumimoji="0" lang="en-US" sz="3800" b="0" i="0" u="none" strike="noStrike" kern="100" cap="none" spc="0" normalizeH="0" baseline="0" noProof="0" dirty="0" err="1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mét</a:t>
                  </a:r>
                  <a:r>
                    <a:rPr kumimoji="0" lang="en-US" sz="3800" b="0" i="0" u="none" strike="noStrike" kern="1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).</a:t>
                  </a:r>
                  <a:endParaRPr kumimoji="0" lang="en-US" sz="3800" b="0" i="0" u="none" strike="noStrike" kern="1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5" name="TextBox 4">
                  <a:extLst>
                    <a:ext uri="{FF2B5EF4-FFF2-40B4-BE49-F238E27FC236}">
                      <a16:creationId xmlns:a16="http://schemas.microsoft.com/office/drawing/2014/main" id="{4EC26CF2-1950-6A44-8E1D-E0717AF7E14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683" y="3773237"/>
                  <a:ext cx="17402771" cy="6343211"/>
                </a:xfrm>
                <a:prstGeom prst="rect">
                  <a:avLst/>
                </a:prstGeom>
                <a:blipFill>
                  <a:blip r:embed="rId7"/>
                  <a:stretch>
                    <a:fillRect l="-1156" r="-1156" b="-259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4F6F544D-FDD9-5C97-1364-9305150F2A39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567627" y="593357"/>
            <a:ext cx="5103132" cy="30820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0644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>
        <p14:switch dir="r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28601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070069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0553233">
            <a:off x="16847035" y="9082573"/>
            <a:ext cx="1779880" cy="1570482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6410970" y="374147"/>
            <a:ext cx="132600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4000" b="1" i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4000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1E93516-8A14-6B3F-406E-26FE48F540C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56869" y="0"/>
            <a:ext cx="5791200" cy="494111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805CEA8-9DFD-3E84-C725-4C28A660BC7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4890" y="1396092"/>
            <a:ext cx="5103132" cy="30820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E76EB2D-E4F2-61A6-987B-4C76CE6AB06C}"/>
                  </a:ext>
                </a:extLst>
              </p:cNvPr>
              <p:cNvSpPr txBox="1"/>
              <p:nvPr/>
            </p:nvSpPr>
            <p:spPr>
              <a:xfrm>
                <a:off x="419100" y="4735383"/>
                <a:ext cx="17449800" cy="513243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𝐴</m:t>
                    </m:r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′</m:t>
                    </m:r>
                  </m:oMath>
                </a14:m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′∈</m:t>
                    </m:r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ắc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– Nam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à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</m:t>
                    </m:r>
                    <m:sSup>
                      <m:sSupPr>
                        <m:ctrlPr>
                          <a:rPr lang="en-US" sz="37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fr-FR" sz="37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  <m:sup>
                        <m:r>
                          <a:rPr lang="fr-FR" sz="37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, </m:t>
                    </m:r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𝐶</m:t>
                    </m:r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′</m:t>
                    </m:r>
                  </m:oMath>
                </a14:m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am –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ắc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7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sSup>
                      <m:sSupPr>
                        <m:ctrlPr>
                          <a:rPr lang="en-US" sz="37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fr-FR" sz="37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fr-FR" sz="37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𝐵</m:t>
                    </m:r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′//</m:t>
                    </m:r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𝐶</m:t>
                    </m:r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′</m:t>
                    </m:r>
                  </m:oMath>
                </a14:m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7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𝐴</m:t>
                    </m:r>
                  </m:oMath>
                </a14:m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ệch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am –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ắc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ông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52°</m:t>
                    </m:r>
                  </m:oMath>
                </a14:m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7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fr-FR" sz="37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  <m:r>
                          <a:rPr lang="fr-FR" sz="37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′</m:t>
                        </m:r>
                        <m:r>
                          <a:rPr lang="fr-FR" sz="37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𝐴</m:t>
                        </m:r>
                      </m:e>
                    </m:acc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52°</m:t>
                    </m:r>
                  </m:oMath>
                </a14:m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7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𝐴</m:t>
                    </m:r>
                  </m:oMath>
                </a14:m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ệch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am –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ắc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y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27°</m:t>
                    </m:r>
                  </m:oMath>
                </a14:m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7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fr-FR" sz="37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𝐶𝐶</m:t>
                        </m:r>
                        <m:r>
                          <a:rPr lang="fr-FR" sz="37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acc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7°</m:t>
                    </m:r>
                  </m:oMath>
                </a14:m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7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𝐵</m:t>
                    </m:r>
                  </m:oMath>
                </a14:m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ệch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am –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ắc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ề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ướng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y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70°</m:t>
                    </m:r>
                  </m:oMath>
                </a14:m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700" dirty="0" err="1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7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fr-FR" sz="37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𝐶</m:t>
                        </m:r>
                        <m:r>
                          <a:rPr lang="fr-FR" sz="3700" i="1">
                            <a:solidFill>
                              <a:srgbClr val="000000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acc>
                    <m:r>
                      <a:rPr lang="fr-FR" sz="3700" i="1">
                        <a:solidFill>
                          <a:srgbClr val="000000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70°</m:t>
                    </m:r>
                  </m:oMath>
                </a14:m>
                <a:r>
                  <a:rPr lang="fr-FR" sz="3700" dirty="0">
                    <a:solidFill>
                      <a:srgbClr val="000000"/>
                    </a:solidFill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7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E76EB2D-E4F2-61A6-987B-4C76CE6AB0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100" y="4735383"/>
                <a:ext cx="17449800" cy="5132431"/>
              </a:xfrm>
              <a:prstGeom prst="rect">
                <a:avLst/>
              </a:prstGeom>
              <a:blipFill>
                <a:blip r:embed="rId7"/>
                <a:stretch>
                  <a:fillRect l="-1118" r="-943" b="-3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0452686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28601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070069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0553233">
            <a:off x="16847035" y="9082573"/>
            <a:ext cx="1779880" cy="1570482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6410970" y="374147"/>
            <a:ext cx="132600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4000" b="1" i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4000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1E93516-8A14-6B3F-406E-26FE48F540C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400" y="767973"/>
            <a:ext cx="4348525" cy="371020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805CEA8-9DFD-3E84-C725-4C28A660BC7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4890" y="1396092"/>
            <a:ext cx="5103132" cy="30820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E76EB2D-E4F2-61A6-987B-4C76CE6AB06C}"/>
                  </a:ext>
                </a:extLst>
              </p:cNvPr>
              <p:cNvSpPr txBox="1"/>
              <p:nvPr/>
            </p:nvSpPr>
            <p:spPr>
              <a:xfrm>
                <a:off x="2118803" y="4586432"/>
                <a:ext cx="14897100" cy="5281382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𝐴</m:t>
                        </m:r>
                      </m:e>
                    </m:acc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𝐶𝐶</m:t>
                        </m:r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acc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−</m:t>
                    </m:r>
                    <m:acc>
                      <m:accPr>
                        <m:chr m:val="̂"/>
                        <m:ctrlPr>
                          <a:rPr lang="en-US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𝐶</m:t>
                        </m:r>
                        <m:sSup>
                          <m:sSupPr>
                            <m:ctrlPr>
                              <a:rPr lang="en-US" sz="3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fr-FR" sz="3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𝐶</m:t>
                            </m:r>
                          </m:e>
                          <m:sup>
                            <m:r>
                              <a:rPr lang="fr-FR" sz="3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70°−27°=43°</m:t>
                    </m:r>
                  </m:oMath>
                </a14:m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ẻ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𝐻</m:t>
                    </m:r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⊥</m:t>
                    </m:r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𝐶</m:t>
                    </m:r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 (</m:t>
                    </m:r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∈</m:t>
                    </m:r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𝐶</m:t>
                    </m:r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)</m:t>
                    </m:r>
                  </m:oMath>
                </a14:m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𝐻</m:t>
                    </m:r>
                  </m:oMath>
                </a14:m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 </a:t>
                </a:r>
                <a14:m>
                  <m:oMath xmlns:m="http://schemas.openxmlformats.org/officeDocument/2006/math"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𝐻</m:t>
                    </m:r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𝐶</m:t>
                    </m:r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func>
                      <m:funcPr>
                        <m:ctrlPr>
                          <a:rPr lang="en-US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38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3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fr-FR" sz="3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𝐵𝐶𝐻</m:t>
                            </m:r>
                          </m:e>
                        </m:acc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=187.</m:t>
                        </m:r>
                        <m:func>
                          <m:funcPr>
                            <m:ctrlPr>
                              <a:rPr lang="en-US" sz="3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FR" sz="38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fr-FR" sz="3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3°</m:t>
                            </m:r>
                          </m:e>
                        </m:func>
                      </m:e>
                    </m:func>
                  </m:oMath>
                </a14:m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m).</a:t>
                </a:r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sSup>
                      <m:sSupPr>
                        <m:ctrlPr>
                          <a:rPr lang="en-US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𝐵</m:t>
                    </m:r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′</m:t>
                    </m:r>
                  </m:oMath>
                </a14:m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</m:t>
                        </m:r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′</m:t>
                        </m:r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𝐴</m:t>
                        </m:r>
                      </m:e>
                    </m:acc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𝐴𝐴</m:t>
                        </m:r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acc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52°</m:t>
                    </m:r>
                  </m:oMath>
                </a14:m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e </a:t>
                </a: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</m:t>
                    </m:r>
                    <m:sSup>
                      <m:sSupPr>
                        <m:ctrlPr>
                          <a:rPr lang="en-US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sSupPr>
                      <m:e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</m:e>
                      <m:sup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′</m:t>
                        </m:r>
                      </m:sup>
                    </m:sSup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//</m:t>
                    </m:r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𝐶𝐶</m:t>
                    </m:r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′</m:t>
                    </m:r>
                  </m:oMath>
                </a14:m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</m:t>
                        </m:r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′</m:t>
                        </m:r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𝐵</m:t>
                        </m:r>
                      </m:e>
                    </m:acc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𝐶𝐶</m:t>
                        </m:r>
                        <m:r>
                          <a:rPr lang="fr-FR" sz="3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′</m:t>
                        </m:r>
                      </m:e>
                    </m:acc>
                    <m:r>
                      <a:rPr lang="fr-FR" sz="3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27°</m:t>
                    </m:r>
                  </m:oMath>
                </a14:m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</a:t>
                </a: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óc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o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le </a:t>
                </a:r>
                <a:r>
                  <a:rPr lang="fr-FR" sz="38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fr-FR" sz="38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endParaRPr lang="en-US" sz="38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E76EB2D-E4F2-61A6-987B-4C76CE6AB0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8803" y="4586432"/>
                <a:ext cx="14897100" cy="5281382"/>
              </a:xfrm>
              <a:prstGeom prst="rect">
                <a:avLst/>
              </a:prstGeom>
              <a:blipFill>
                <a:blip r:embed="rId7"/>
                <a:stretch>
                  <a:fillRect l="-1351" b="-3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1510183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128601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070069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20553233">
            <a:off x="16847035" y="9082573"/>
            <a:ext cx="1779880" cy="1570482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16410970" y="374147"/>
            <a:ext cx="132600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defRPr/>
            </a:pPr>
            <a:r>
              <a:rPr lang="en-US" sz="4000" b="1" i="1" dirty="0" err="1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4000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1E93516-8A14-6B3F-406E-26FE48F540CD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9400" y="767973"/>
            <a:ext cx="4348525" cy="3710209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805CEA8-9DFD-3E84-C725-4C28A660BC7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94890" y="1396092"/>
            <a:ext cx="5103132" cy="30820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E76EB2D-E4F2-61A6-987B-4C76CE6AB06C}"/>
                  </a:ext>
                </a:extLst>
              </p:cNvPr>
              <p:cNvSpPr txBox="1"/>
              <p:nvPr/>
            </p:nvSpPr>
            <p:spPr>
              <a:xfrm>
                <a:off x="3383501" y="5143500"/>
                <a:ext cx="11520997" cy="46209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o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ó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fr-FR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𝐴𝐶</m:t>
                        </m:r>
                      </m:e>
                    </m:acc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fr-FR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𝐴</m:t>
                        </m:r>
                        <m:sSup>
                          <m:sSup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fr-FR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</m:e>
                    </m:acc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+</m:t>
                    </m:r>
                    <m:acc>
                      <m:accPr>
                        <m:chr m:val="̂"/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sSup>
                          <m:sSup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fr-FR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fr-FR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′</m:t>
                            </m:r>
                          </m:sup>
                        </m:sSup>
                        <m:r>
                          <a:rPr lang="fr-FR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𝐴𝐶</m:t>
                        </m:r>
                      </m:e>
                    </m:acc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52°+27°=79°</m:t>
                    </m:r>
                  </m:oMath>
                </a14:m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∆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𝐻</m:t>
                    </m:r>
                  </m:oMath>
                </a14:m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uông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ại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𝐻</m:t>
                    </m:r>
                  </m:oMath>
                </a14:m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ta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 :</a:t>
                </a:r>
                <a:r>
                  <a:rPr lang="en-US" sz="40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𝐵𝐻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.</m:t>
                    </m:r>
                    <m:func>
                      <m:func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fr-FR" sz="40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acc>
                          <m:accPr>
                            <m:chr m:val="̂"/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accPr>
                          <m:e>
                            <m:r>
                              <a:rPr lang="fr-FR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𝐵𝐴𝐻</m:t>
                            </m:r>
                          </m:e>
                        </m:acc>
                      </m:e>
                    </m:func>
                  </m:oMath>
                </a14:m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y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ra </a:t>
                </a:r>
                <a14:m>
                  <m:oMath xmlns:m="http://schemas.openxmlformats.org/officeDocument/2006/math"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𝐵𝐻</m:t>
                        </m:r>
                      </m:num>
                      <m:den>
                        <m:func>
                          <m:func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FR" sz="4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sin</m:t>
                            </m:r>
                          </m:fName>
                          <m:e>
                            <m:acc>
                              <m:accPr>
                                <m:chr m:val="̂"/>
                                <m:ctrlPr>
                                  <a:rPr lang="en-US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</m:ctrlPr>
                              </m:accPr>
                              <m:e>
                                <m:r>
                                  <a:rPr lang="fr-FR" sz="40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Arial" panose="020B0604020202020204" pitchFamily="34" charset="0"/>
                                  </a:rPr>
                                  <m:t>𝐵𝐴𝐻</m:t>
                                </m:r>
                              </m:e>
                            </m:acc>
                          </m:e>
                        </m:func>
                      </m:den>
                    </m:f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fr-FR" sz="40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Arial" panose="020B0604020202020204" pitchFamily="34" charset="0"/>
                          </a:rPr>
                          <m:t>187.</m:t>
                        </m:r>
                        <m:func>
                          <m:func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FR" sz="4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fr-FR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43°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fr-FR" sz="400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sin</m:t>
                            </m:r>
                          </m:fName>
                          <m:e>
                            <m:r>
                              <a:rPr lang="fr-FR" sz="40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Arial" panose="020B0604020202020204" pitchFamily="34" charset="0"/>
                              </a:rPr>
                              <m:t>79°</m:t>
                            </m:r>
                          </m:e>
                        </m:func>
                      </m:den>
                    </m:f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≈130</m:t>
                    </m:r>
                  </m:oMath>
                </a14:m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m)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ậy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h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sz="40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Arial" panose="020B0604020202020204" pitchFamily="34" charset="0"/>
                      </a:rPr>
                      <m:t>𝐴𝐵</m:t>
                    </m:r>
                  </m:oMath>
                </a14:m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oảng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30 </a:t>
                </a:r>
                <a:r>
                  <a:rPr lang="fr-FR" sz="4000" dirty="0" err="1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ét</a:t>
                </a:r>
                <a:r>
                  <a:rPr lang="fr-FR" sz="4000" dirty="0">
                    <a:solidFill>
                      <a:srgbClr val="00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4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7E76EB2D-E4F2-61A6-987B-4C76CE6AB06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3501" y="5143500"/>
                <a:ext cx="11520997" cy="4620945"/>
              </a:xfrm>
              <a:prstGeom prst="rect">
                <a:avLst/>
              </a:prstGeom>
              <a:blipFill>
                <a:blip r:embed="rId7"/>
                <a:stretch>
                  <a:fillRect l="-1852" b="-4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70467034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94752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070069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grpSp>
        <p:nvGrpSpPr>
          <p:cNvPr id="4" name="Group 4"/>
          <p:cNvGrpSpPr/>
          <p:nvPr/>
        </p:nvGrpSpPr>
        <p:grpSpPr>
          <a:xfrm>
            <a:off x="-455349" y="8277842"/>
            <a:ext cx="19198699" cy="2202816"/>
            <a:chOff x="0" y="0"/>
            <a:chExt cx="5056447" cy="580165"/>
          </a:xfrm>
        </p:grpSpPr>
        <p:sp>
          <p:nvSpPr>
            <p:cNvPr id="5" name="Freeform 5"/>
            <p:cNvSpPr/>
            <p:nvPr/>
          </p:nvSpPr>
          <p:spPr>
            <a:xfrm>
              <a:off x="0" y="0"/>
              <a:ext cx="5056448" cy="580165"/>
            </a:xfrm>
            <a:custGeom>
              <a:avLst/>
              <a:gdLst/>
              <a:ahLst/>
              <a:cxnLst/>
              <a:rect l="l" t="t" r="r" b="b"/>
              <a:pathLst>
                <a:path w="5056448" h="580165">
                  <a:moveTo>
                    <a:pt x="20566" y="0"/>
                  </a:moveTo>
                  <a:lnTo>
                    <a:pt x="5035882" y="0"/>
                  </a:lnTo>
                  <a:cubicBezTo>
                    <a:pt x="5047240" y="0"/>
                    <a:pt x="5056448" y="9208"/>
                    <a:pt x="5056448" y="20566"/>
                  </a:cubicBezTo>
                  <a:lnTo>
                    <a:pt x="5056448" y="559600"/>
                  </a:lnTo>
                  <a:cubicBezTo>
                    <a:pt x="5056448" y="565054"/>
                    <a:pt x="5054281" y="570285"/>
                    <a:pt x="5050424" y="574142"/>
                  </a:cubicBezTo>
                  <a:cubicBezTo>
                    <a:pt x="5046567" y="577999"/>
                    <a:pt x="5041336" y="580165"/>
                    <a:pt x="5035882" y="580165"/>
                  </a:cubicBezTo>
                  <a:lnTo>
                    <a:pt x="20566" y="580165"/>
                  </a:lnTo>
                  <a:cubicBezTo>
                    <a:pt x="15111" y="580165"/>
                    <a:pt x="9880" y="577999"/>
                    <a:pt x="6024" y="574142"/>
                  </a:cubicBezTo>
                  <a:cubicBezTo>
                    <a:pt x="2167" y="570285"/>
                    <a:pt x="0" y="565054"/>
                    <a:pt x="0" y="559600"/>
                  </a:cubicBezTo>
                  <a:lnTo>
                    <a:pt x="0" y="20566"/>
                  </a:lnTo>
                  <a:cubicBezTo>
                    <a:pt x="0" y="15111"/>
                    <a:pt x="2167" y="9880"/>
                    <a:pt x="6024" y="6024"/>
                  </a:cubicBezTo>
                  <a:cubicBezTo>
                    <a:pt x="9880" y="2167"/>
                    <a:pt x="15111" y="0"/>
                    <a:pt x="20566" y="0"/>
                  </a:cubicBezTo>
                  <a:close/>
                </a:path>
              </a:pathLst>
            </a:custGeom>
            <a:solidFill>
              <a:srgbClr val="1B6A6D"/>
            </a:solidFill>
            <a:ln>
              <a:solidFill>
                <a:srgbClr val="1B6A6D"/>
              </a:solidFill>
            </a:ln>
          </p:spPr>
        </p:sp>
        <p:sp>
          <p:nvSpPr>
            <p:cNvPr id="6" name="TextBox 6"/>
            <p:cNvSpPr txBox="1"/>
            <p:nvPr/>
          </p:nvSpPr>
          <p:spPr>
            <a:xfrm>
              <a:off x="0" y="-76200"/>
              <a:ext cx="812800" cy="8890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grpSp>
        <p:nvGrpSpPr>
          <p:cNvPr id="7" name="Group 7"/>
          <p:cNvGrpSpPr/>
          <p:nvPr/>
        </p:nvGrpSpPr>
        <p:grpSpPr>
          <a:xfrm>
            <a:off x="-455349" y="-302228"/>
            <a:ext cx="19198699" cy="2202816"/>
            <a:chOff x="0" y="0"/>
            <a:chExt cx="5056447" cy="580165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5056448" cy="580165"/>
            </a:xfrm>
            <a:custGeom>
              <a:avLst/>
              <a:gdLst/>
              <a:ahLst/>
              <a:cxnLst/>
              <a:rect l="l" t="t" r="r" b="b"/>
              <a:pathLst>
                <a:path w="5056448" h="580165">
                  <a:moveTo>
                    <a:pt x="20566" y="0"/>
                  </a:moveTo>
                  <a:lnTo>
                    <a:pt x="5035882" y="0"/>
                  </a:lnTo>
                  <a:cubicBezTo>
                    <a:pt x="5047240" y="0"/>
                    <a:pt x="5056448" y="9208"/>
                    <a:pt x="5056448" y="20566"/>
                  </a:cubicBezTo>
                  <a:lnTo>
                    <a:pt x="5056448" y="559600"/>
                  </a:lnTo>
                  <a:cubicBezTo>
                    <a:pt x="5056448" y="565054"/>
                    <a:pt x="5054281" y="570285"/>
                    <a:pt x="5050424" y="574142"/>
                  </a:cubicBezTo>
                  <a:cubicBezTo>
                    <a:pt x="5046567" y="577999"/>
                    <a:pt x="5041336" y="580165"/>
                    <a:pt x="5035882" y="580165"/>
                  </a:cubicBezTo>
                  <a:lnTo>
                    <a:pt x="20566" y="580165"/>
                  </a:lnTo>
                  <a:cubicBezTo>
                    <a:pt x="15111" y="580165"/>
                    <a:pt x="9880" y="577999"/>
                    <a:pt x="6024" y="574142"/>
                  </a:cubicBezTo>
                  <a:cubicBezTo>
                    <a:pt x="2167" y="570285"/>
                    <a:pt x="0" y="565054"/>
                    <a:pt x="0" y="559600"/>
                  </a:cubicBezTo>
                  <a:lnTo>
                    <a:pt x="0" y="20566"/>
                  </a:lnTo>
                  <a:cubicBezTo>
                    <a:pt x="0" y="15111"/>
                    <a:pt x="2167" y="9880"/>
                    <a:pt x="6024" y="6024"/>
                  </a:cubicBezTo>
                  <a:cubicBezTo>
                    <a:pt x="9880" y="2167"/>
                    <a:pt x="15111" y="0"/>
                    <a:pt x="20566" y="0"/>
                  </a:cubicBezTo>
                  <a:close/>
                </a:path>
              </a:pathLst>
            </a:custGeom>
            <a:solidFill>
              <a:srgbClr val="1B6A6D"/>
            </a:solidFill>
            <a:ln>
              <a:solidFill>
                <a:srgbClr val="1B6A6D"/>
              </a:solidFill>
            </a:ln>
          </p:spPr>
        </p:sp>
        <p:sp>
          <p:nvSpPr>
            <p:cNvPr id="9" name="TextBox 9"/>
            <p:cNvSpPr txBox="1"/>
            <p:nvPr/>
          </p:nvSpPr>
          <p:spPr>
            <a:xfrm>
              <a:off x="0" y="-76200"/>
              <a:ext cx="812800" cy="8890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algn="ctr">
                <a:lnSpc>
                  <a:spcPts val="2659"/>
                </a:lnSpc>
                <a:spcBef>
                  <a:spcPct val="0"/>
                </a:spcBef>
              </a:pPr>
              <a:endParaRPr/>
            </a:p>
          </p:txBody>
        </p:sp>
      </p:grpSp>
      <p:sp>
        <p:nvSpPr>
          <p:cNvPr id="10" name="Freeform 10"/>
          <p:cNvSpPr/>
          <p:nvPr/>
        </p:nvSpPr>
        <p:spPr>
          <a:xfrm>
            <a:off x="-769710" y="-121556"/>
            <a:ext cx="3596820" cy="3469181"/>
          </a:xfrm>
          <a:custGeom>
            <a:avLst/>
            <a:gdLst/>
            <a:ahLst/>
            <a:cxnLst/>
            <a:rect l="l" t="t" r="r" b="b"/>
            <a:pathLst>
              <a:path w="3596820" h="3469181">
                <a:moveTo>
                  <a:pt x="0" y="0"/>
                </a:moveTo>
                <a:lnTo>
                  <a:pt x="3596820" y="0"/>
                </a:lnTo>
                <a:lnTo>
                  <a:pt x="3596820" y="3469180"/>
                </a:lnTo>
                <a:lnTo>
                  <a:pt x="0" y="3469180"/>
                </a:lnTo>
                <a:lnTo>
                  <a:pt x="0" y="0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  <p:sp>
        <p:nvSpPr>
          <p:cNvPr id="11" name="TextBox 11"/>
          <p:cNvSpPr txBox="1"/>
          <p:nvPr/>
        </p:nvSpPr>
        <p:spPr>
          <a:xfrm>
            <a:off x="980367" y="2914740"/>
            <a:ext cx="16179403" cy="3949799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15400"/>
              </a:lnSpc>
            </a:pPr>
            <a:r>
              <a:rPr lang="vi-VN" sz="8000" b="1" dirty="0">
                <a:solidFill>
                  <a:srgbClr val="C8510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ẢM ƠN CÁC EM ĐÃ CHÚ Ý LẮNG NGHE BÀI GIẢNG!</a:t>
            </a:r>
            <a:endParaRPr lang="en-US" sz="8000" b="1" dirty="0">
              <a:solidFill>
                <a:srgbClr val="C85103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Freeform 13"/>
          <p:cNvSpPr/>
          <p:nvPr/>
        </p:nvSpPr>
        <p:spPr>
          <a:xfrm flipH="1" flipV="1">
            <a:off x="15460890" y="6633296"/>
            <a:ext cx="3596820" cy="3469181"/>
          </a:xfrm>
          <a:custGeom>
            <a:avLst/>
            <a:gdLst/>
            <a:ahLst/>
            <a:cxnLst/>
            <a:rect l="l" t="t" r="r" b="b"/>
            <a:pathLst>
              <a:path w="3596820" h="3469181">
                <a:moveTo>
                  <a:pt x="3596820" y="3469181"/>
                </a:moveTo>
                <a:lnTo>
                  <a:pt x="0" y="3469181"/>
                </a:lnTo>
                <a:lnTo>
                  <a:pt x="0" y="0"/>
                </a:lnTo>
                <a:lnTo>
                  <a:pt x="3596820" y="0"/>
                </a:lnTo>
                <a:lnTo>
                  <a:pt x="3596820" y="3469181"/>
                </a:lnTo>
                <a:close/>
              </a:path>
            </a:pathLst>
          </a:custGeom>
          <a:blipFill>
            <a:blip r:embed="rId4">
              <a:extLst>
                <a:ext uri="{96DAC541-7B7A-43D3-8B79-37D633B846F1}">
                  <asvg:svgBlip xmlns:asvg="http://schemas.microsoft.com/office/drawing/2016/SVG/main" r:embed="rId5"/>
                </a:ext>
              </a:extLst>
            </a:blip>
            <a:stretch>
              <a:fillRect/>
            </a:stretch>
          </a:blipFill>
        </p:spPr>
      </p:sp>
    </p:spTree>
    <p:extLst>
      <p:ext uri="{BB962C8B-B14F-4D97-AF65-F5344CB8AC3E}">
        <p14:creationId xmlns:p14="http://schemas.microsoft.com/office/powerpoint/2010/main" val="3365708136"/>
      </p:ext>
    </p:extLst>
  </p:cSld>
  <p:clrMapOvr>
    <a:masterClrMapping/>
  </p:clrMapOvr>
  <p:transition spd="med">
    <p:split orient="vert" dir="in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1934" y="5526148"/>
            <a:ext cx="1222313" cy="13307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5055" y="6366212"/>
            <a:ext cx="914501" cy="9956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3227" y="7057564"/>
            <a:ext cx="585440" cy="637397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3534998" y="285832"/>
            <a:ext cx="11842569" cy="99746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28700">
              <a:defRPr/>
            </a:pPr>
            <a:r>
              <a:rPr lang="en-US" sz="3600" dirty="0" err="1">
                <a:solidFill>
                  <a:prstClr val="black"/>
                </a:solidFill>
                <a:latin typeface="Arial" panose="020B0604020202020204" pitchFamily="34" charset="0"/>
              </a:rPr>
              <a:t>Xem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" panose="020B0604020202020204" pitchFamily="34" charset="0"/>
              </a:rPr>
              <a:t>hình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" panose="020B0604020202020204" pitchFamily="34" charset="0"/>
              </a:rPr>
              <a:t>bên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" panose="020B0604020202020204" pitchFamily="34" charset="0"/>
              </a:rPr>
              <a:t>dưới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</a:rPr>
              <a:t>, sin</a:t>
            </a:r>
            <a:r>
              <a:rPr lang="el-GR" sz="3600" dirty="0">
                <a:solidFill>
                  <a:prstClr val="black"/>
                </a:solidFill>
                <a:latin typeface="Arial" panose="020B0604020202020204" pitchFamily="34" charset="0"/>
              </a:rPr>
              <a:t>α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</a:rPr>
              <a:t> = </a:t>
            </a:r>
            <a:r>
              <a:rPr lang="en-US" sz="3600" dirty="0">
                <a:solidFill>
                  <a:prstClr val="black"/>
                </a:solidFill>
                <a:latin typeface="Calibri" panose="020F0502020204030204"/>
              </a:rPr>
              <a:t>?</a:t>
            </a:r>
            <a:endParaRPr lang="vi-VN" sz="36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3801130" y="1475627"/>
                <a:ext cx="5570063" cy="1626773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028700">
                  <a:defRPr/>
                </a:pPr>
                <a:r>
                  <a:rPr lang="vi-VN" sz="36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36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1130" y="1475627"/>
                <a:ext cx="5570063" cy="1626773"/>
              </a:xfrm>
              <a:prstGeom prst="rect">
                <a:avLst/>
              </a:prstGeom>
              <a:blipFill>
                <a:blip r:embed="rId12"/>
                <a:stretch>
                  <a:fillRect l="-339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768764" y="6800846"/>
            <a:ext cx="638004" cy="39286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28700">
              <a:defRPr/>
            </a:pPr>
            <a:endParaRPr lang="vi-VN" sz="2025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9908677" y="6576188"/>
            <a:ext cx="1002848" cy="61752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28700">
              <a:defRPr/>
            </a:pPr>
            <a:endParaRPr lang="vi-VN" sz="2025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9449074" y="1480339"/>
                <a:ext cx="5520149" cy="1626773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028700">
                  <a:defRPr/>
                </a:pPr>
                <a:r>
                  <a:rPr lang="vi-VN" sz="36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36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9074" y="1480339"/>
                <a:ext cx="5520149" cy="1626773"/>
              </a:xfrm>
              <a:prstGeom prst="rect">
                <a:avLst/>
              </a:prstGeom>
              <a:blipFill>
                <a:blip r:embed="rId13"/>
                <a:stretch>
                  <a:fillRect l="-3311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3801130" y="3235550"/>
                <a:ext cx="5520149" cy="1451988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028700">
                  <a:defRPr/>
                </a:pPr>
                <a:r>
                  <a:rPr lang="vi-VN" sz="36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36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1130" y="3235550"/>
                <a:ext cx="5520149" cy="1451988"/>
              </a:xfrm>
              <a:prstGeom prst="rect">
                <a:avLst/>
              </a:prstGeom>
              <a:blipFill>
                <a:blip r:embed="rId14"/>
                <a:stretch>
                  <a:fillRect l="-342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9449074" y="3240260"/>
                <a:ext cx="5520149" cy="143183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028700">
                  <a:defRPr/>
                </a:pPr>
                <a:r>
                  <a:rPr lang="vi-VN" sz="36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5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36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49074" y="3240260"/>
                <a:ext cx="5520149" cy="1431839"/>
              </a:xfrm>
              <a:prstGeom prst="rect">
                <a:avLst/>
              </a:prstGeom>
              <a:blipFill>
                <a:blip r:embed="rId15"/>
                <a:stretch>
                  <a:fillRect l="-3311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8325499" y="2263890"/>
            <a:ext cx="995780" cy="796566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8416175" y="3273084"/>
            <a:ext cx="905103" cy="79209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3887" y="3286131"/>
            <a:ext cx="905336" cy="7955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3887" y="2286357"/>
            <a:ext cx="905336" cy="795597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1EDB8E8-F300-4538-999C-E53AB6A7C52C}"/>
              </a:ext>
            </a:extLst>
          </p:cNvPr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3222716" y="4889292"/>
            <a:ext cx="4046220" cy="5260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1934" y="5526148"/>
            <a:ext cx="1222313" cy="13307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5055" y="6366212"/>
            <a:ext cx="914501" cy="9956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3227" y="7057564"/>
            <a:ext cx="585440" cy="637397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3471677" y="373256"/>
            <a:ext cx="11842569" cy="124301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28700">
              <a:defRPr/>
            </a:pPr>
            <a:endParaRPr lang="vi-VN" sz="36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471678" y="1753791"/>
            <a:ext cx="5793488" cy="134199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28700">
              <a:defRPr/>
            </a:pPr>
            <a:r>
              <a:rPr lang="vi-VN" sz="3600" dirty="0">
                <a:solidFill>
                  <a:srgbClr val="FF0000"/>
                </a:solidFill>
                <a:latin typeface="Arial" panose="020B0604020202020204" pitchFamily="34" charset="0"/>
              </a:rPr>
              <a:t>A. </a:t>
            </a:r>
            <a:endParaRPr lang="vi-VN" sz="36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768764" y="6800846"/>
            <a:ext cx="638004" cy="39286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28700">
              <a:defRPr/>
            </a:pPr>
            <a:endParaRPr lang="vi-VN" sz="2025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9908677" y="6576188"/>
            <a:ext cx="1002848" cy="61752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28700">
              <a:defRPr/>
            </a:pPr>
            <a:endParaRPr lang="vi-VN" sz="2025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475593" y="1784224"/>
            <a:ext cx="5492947" cy="128880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28700">
              <a:defRPr/>
            </a:pPr>
            <a:r>
              <a:rPr lang="vi-VN" sz="3600" dirty="0">
                <a:solidFill>
                  <a:srgbClr val="FF0000"/>
                </a:solidFill>
                <a:latin typeface="Arial" panose="020B0604020202020204" pitchFamily="34" charset="0"/>
              </a:rPr>
              <a:t>B. </a:t>
            </a:r>
            <a:endParaRPr lang="vi-VN" sz="36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471676" y="3357252"/>
            <a:ext cx="5793488" cy="110044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28700">
              <a:defRPr/>
            </a:pPr>
            <a:r>
              <a:rPr lang="vi-VN" sz="3600" dirty="0">
                <a:solidFill>
                  <a:srgbClr val="FF0000"/>
                </a:solidFill>
                <a:latin typeface="Arial" panose="020B0604020202020204" pitchFamily="34" charset="0"/>
              </a:rPr>
              <a:t>C. </a:t>
            </a:r>
            <a:endParaRPr lang="vi-VN" sz="36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525000" y="3316947"/>
            <a:ext cx="5618438" cy="1130836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28700">
              <a:defRPr/>
            </a:pPr>
            <a:r>
              <a:rPr lang="vi-VN" sz="3600" dirty="0">
                <a:solidFill>
                  <a:srgbClr val="FF0000"/>
                </a:solidFill>
                <a:latin typeface="Arial" panose="020B0604020202020204" pitchFamily="34" charset="0"/>
              </a:rPr>
              <a:t>D. </a:t>
            </a:r>
            <a:endParaRPr lang="vi-VN" sz="36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58728" y="1897983"/>
            <a:ext cx="906438" cy="796566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8393399" y="3479305"/>
            <a:ext cx="905103" cy="79209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3227" y="3420932"/>
            <a:ext cx="905336" cy="7955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63204" y="2017616"/>
            <a:ext cx="905336" cy="724268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3C41E03B-6BD0-2E7E-3A34-9EEE4419903B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979255" y="401348"/>
            <a:ext cx="16611600" cy="953451"/>
          </a:xfrm>
          <a:prstGeom prst="rect">
            <a:avLst/>
          </a:prstGeom>
        </p:spPr>
      </p:pic>
      <p:sp>
        <p:nvSpPr>
          <p:cNvPr id="10" name="Rectangle 5">
            <a:extLst>
              <a:ext uri="{FF2B5EF4-FFF2-40B4-BE49-F238E27FC236}">
                <a16:creationId xmlns:a16="http://schemas.microsoft.com/office/drawing/2014/main" id="{CEC32B79-8C5A-EF69-320B-679EDAF1F6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832ABBE2-F439-EDD1-9F00-9C09DEAC93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553478"/>
              </p:ext>
            </p:extLst>
          </p:nvPr>
        </p:nvGraphicFramePr>
        <p:xfrm>
          <a:off x="4701531" y="1784224"/>
          <a:ext cx="2587598" cy="1165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63225" imgH="393529" progId="Equation.DSMT4">
                  <p:embed/>
                </p:oleObj>
              </mc:Choice>
              <mc:Fallback>
                <p:oleObj name="Equation" r:id="rId16" imgW="863225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1531" y="1784224"/>
                        <a:ext cx="2587598" cy="1165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7">
            <a:extLst>
              <a:ext uri="{FF2B5EF4-FFF2-40B4-BE49-F238E27FC236}">
                <a16:creationId xmlns:a16="http://schemas.microsoft.com/office/drawing/2014/main" id="{06778CBD-5FAC-3D2A-C20D-0CCD5ADE40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547EDC9-46C8-2DA7-BB52-A6F3B4782F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802326"/>
              </p:ext>
            </p:extLst>
          </p:nvPr>
        </p:nvGraphicFramePr>
        <p:xfrm>
          <a:off x="10591800" y="1812799"/>
          <a:ext cx="2430380" cy="1107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50531" imgH="393529" progId="Equation.DSMT4">
                  <p:embed/>
                </p:oleObj>
              </mc:Choice>
              <mc:Fallback>
                <p:oleObj name="Equation" r:id="rId18" imgW="850531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91800" y="1812799"/>
                        <a:ext cx="2430380" cy="11071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9">
            <a:extLst>
              <a:ext uri="{FF2B5EF4-FFF2-40B4-BE49-F238E27FC236}">
                <a16:creationId xmlns:a16="http://schemas.microsoft.com/office/drawing/2014/main" id="{796CAD18-8ABE-765B-9D8A-2E0F28CE30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8288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866255E-491C-EBA2-483C-68174DE81E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112621"/>
              </p:ext>
            </p:extLst>
          </p:nvPr>
        </p:nvGraphicFramePr>
        <p:xfrm>
          <a:off x="4725343" y="3350284"/>
          <a:ext cx="2274461" cy="1071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837836" imgH="393529" progId="Equation.DSMT4">
                  <p:embed/>
                </p:oleObj>
              </mc:Choice>
              <mc:Fallback>
                <p:oleObj name="Equation" r:id="rId20" imgW="837836" imgH="393529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343" y="3350284"/>
                        <a:ext cx="2274461" cy="10718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1">
            <a:extLst>
              <a:ext uri="{FF2B5EF4-FFF2-40B4-BE49-F238E27FC236}">
                <a16:creationId xmlns:a16="http://schemas.microsoft.com/office/drawing/2014/main" id="{2C93B7B6-C859-E769-DA2C-C8BF11A9E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71553" y="3182522"/>
            <a:ext cx="24546302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C569B24A-AAFC-DCCC-74B6-7469A6A123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050559"/>
              </p:ext>
            </p:extLst>
          </p:nvPr>
        </p:nvGraphicFramePr>
        <p:xfrm>
          <a:off x="10620574" y="3240980"/>
          <a:ext cx="2406247" cy="1133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837836" imgH="393529" progId="Equation.DSMT4">
                  <p:embed/>
                </p:oleObj>
              </mc:Choice>
              <mc:Fallback>
                <p:oleObj name="Equation" r:id="rId22" imgW="837836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20574" y="3240980"/>
                        <a:ext cx="2406247" cy="1133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1934" y="5526148"/>
            <a:ext cx="1222313" cy="13307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5055" y="6366212"/>
            <a:ext cx="914501" cy="9956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3227" y="7057564"/>
            <a:ext cx="585440" cy="637397"/>
          </a:xfrm>
          <a:prstGeom prst="rect">
            <a:avLst/>
          </a:prstGeom>
        </p:spPr>
      </p:pic>
      <p:sp>
        <p:nvSpPr>
          <p:cNvPr id="40" name="Cloud 39"/>
          <p:cNvSpPr/>
          <p:nvPr/>
        </p:nvSpPr>
        <p:spPr>
          <a:xfrm>
            <a:off x="-768764" y="6800846"/>
            <a:ext cx="638004" cy="39286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287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2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9908677" y="6576188"/>
            <a:ext cx="1002848" cy="61752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287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2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Snip Diagonal Corner Rectangle 3">
            <a:extLst>
              <a:ext uri="{FF2B5EF4-FFF2-40B4-BE49-F238E27FC236}">
                <a16:creationId xmlns:a16="http://schemas.microsoft.com/office/drawing/2014/main" id="{51AE8C2B-3D60-1E3A-4B1A-00E7B7B093C0}"/>
              </a:ext>
            </a:extLst>
          </p:cNvPr>
          <p:cNvSpPr/>
          <p:nvPr/>
        </p:nvSpPr>
        <p:spPr>
          <a:xfrm>
            <a:off x="2994606" y="667136"/>
            <a:ext cx="11842569" cy="997466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28700">
              <a:defRPr/>
            </a:pPr>
            <a:r>
              <a:rPr lang="en-US" sz="60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in50</a:t>
            </a:r>
            <a:r>
              <a:rPr lang="en-US" sz="6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– cos40</a:t>
            </a:r>
            <a:r>
              <a:rPr lang="en-US" sz="6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?</a:t>
            </a:r>
            <a:endParaRPr lang="vi-VN" sz="6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803BC17-ED21-2380-78D3-1C6C12561CEA}"/>
                  </a:ext>
                </a:extLst>
              </p:cNvPr>
              <p:cNvSpPr/>
              <p:nvPr/>
            </p:nvSpPr>
            <p:spPr>
              <a:xfrm>
                <a:off x="3395743" y="2160865"/>
                <a:ext cx="5570063" cy="1626773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028700">
                  <a:defRPr/>
                </a:pPr>
                <a:r>
                  <a:rPr lang="vi-VN" sz="6000" b="1" dirty="0">
                    <a:solidFill>
                      <a:prstClr val="black"/>
                    </a:solidFill>
                    <a:latin typeface="+mj-lt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6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vi-VN" sz="6000" b="1" dirty="0">
                  <a:solidFill>
                    <a:prstClr val="black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2803BC17-ED21-2380-78D3-1C6C12561CE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5743" y="2160865"/>
                <a:ext cx="5570063" cy="1626773"/>
              </a:xfrm>
              <a:prstGeom prst="rect">
                <a:avLst/>
              </a:prstGeom>
              <a:blipFill>
                <a:blip r:embed="rId12"/>
                <a:stretch>
                  <a:fillRect l="-6565" b="-636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72B8A0B-80FE-670C-5AAC-CA90DB875674}"/>
                  </a:ext>
                </a:extLst>
              </p:cNvPr>
              <p:cNvSpPr/>
              <p:nvPr/>
            </p:nvSpPr>
            <p:spPr>
              <a:xfrm>
                <a:off x="9043687" y="2165577"/>
                <a:ext cx="5520149" cy="1626773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1028700">
                  <a:defRPr/>
                </a:pPr>
                <a:r>
                  <a:rPr lang="vi-VN" sz="6000" b="1" dirty="0">
                    <a:solidFill>
                      <a:prstClr val="black"/>
                    </a:solidFill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60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endParaRPr lang="vi-VN" sz="6000" b="1" dirty="0">
                  <a:solidFill>
                    <a:prstClr val="black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6" name="Rectangle 5">
                <a:extLst>
                  <a:ext uri="{FF2B5EF4-FFF2-40B4-BE49-F238E27FC236}">
                    <a16:creationId xmlns:a16="http://schemas.microsoft.com/office/drawing/2014/main" id="{972B8A0B-80FE-670C-5AAC-CA90DB8756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43687" y="2165577"/>
                <a:ext cx="5520149" cy="1626773"/>
              </a:xfrm>
              <a:prstGeom prst="rect">
                <a:avLst/>
              </a:prstGeom>
              <a:blipFill>
                <a:blip r:embed="rId13"/>
                <a:stretch>
                  <a:fillRect l="-6740" b="-636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10257F65-2F12-004B-B64C-1614091B909E}"/>
              </a:ext>
            </a:extLst>
          </p:cNvPr>
          <p:cNvSpPr/>
          <p:nvPr/>
        </p:nvSpPr>
        <p:spPr>
          <a:xfrm>
            <a:off x="3395743" y="3920788"/>
            <a:ext cx="5520149" cy="145198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28700">
              <a:defRPr/>
            </a:pPr>
            <a:r>
              <a:rPr lang="vi-VN" sz="6000" b="1" dirty="0">
                <a:solidFill>
                  <a:prstClr val="black"/>
                </a:solidFill>
                <a:latin typeface="+mj-lt"/>
              </a:rPr>
              <a:t>C.</a:t>
            </a:r>
            <a:r>
              <a:rPr lang="en-US" sz="6000" b="1" dirty="0">
                <a:solidFill>
                  <a:prstClr val="black"/>
                </a:solidFill>
                <a:latin typeface="+mj-lt"/>
              </a:rPr>
              <a:t> 2sin50</a:t>
            </a:r>
            <a:r>
              <a:rPr lang="en-US" sz="6000" b="1" baseline="30000" dirty="0">
                <a:solidFill>
                  <a:prstClr val="black"/>
                </a:solidFill>
                <a:latin typeface="+mj-lt"/>
              </a:rPr>
              <a:t>0</a:t>
            </a:r>
            <a:endParaRPr lang="vi-VN" sz="6000" b="1" dirty="0">
              <a:solidFill>
                <a:prstClr val="black"/>
              </a:solidFill>
              <a:latin typeface="+mj-lt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8DF7ABD-3F0A-6375-2CBD-480F9B7D7387}"/>
              </a:ext>
            </a:extLst>
          </p:cNvPr>
          <p:cNvSpPr/>
          <p:nvPr/>
        </p:nvSpPr>
        <p:spPr>
          <a:xfrm>
            <a:off x="9043687" y="3925498"/>
            <a:ext cx="5520149" cy="1431839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28700">
              <a:defRPr/>
            </a:pPr>
            <a:r>
              <a:rPr lang="vi-VN" sz="6000" b="1" dirty="0">
                <a:solidFill>
                  <a:prstClr val="black"/>
                </a:solidFill>
                <a:latin typeface="+mj-lt"/>
              </a:rPr>
              <a:t>D.</a:t>
            </a:r>
            <a:r>
              <a:rPr lang="en-US" sz="6000" b="1" dirty="0">
                <a:solidFill>
                  <a:prstClr val="black"/>
                </a:solidFill>
                <a:latin typeface="+mj-lt"/>
              </a:rPr>
              <a:t> 2cos40</a:t>
            </a:r>
            <a:r>
              <a:rPr lang="en-US" sz="6000" b="1" baseline="30000" dirty="0">
                <a:solidFill>
                  <a:prstClr val="black"/>
                </a:solidFill>
                <a:latin typeface="+mj-lt"/>
              </a:rPr>
              <a:t>0</a:t>
            </a:r>
            <a:endParaRPr lang="vi-VN" sz="6000" b="1" dirty="0">
              <a:solidFill>
                <a:prstClr val="black"/>
              </a:solidFill>
              <a:latin typeface="+mj-lt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877C207C-E99E-C946-5273-8AB4AFF5A5E3}"/>
              </a:ext>
            </a:extLst>
          </p:cNvPr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920112" y="2949128"/>
            <a:ext cx="995780" cy="796566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95C4B52-7C16-33BD-3A20-67843AD2B3CA}"/>
              </a:ext>
            </a:extLst>
          </p:cNvPr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8010788" y="3958322"/>
            <a:ext cx="905103" cy="79209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5C3C241-3982-11B8-5B0A-8B1D9775EA21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58500" y="3971369"/>
            <a:ext cx="905336" cy="79559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6D5B0B09-3DE3-824D-8B45-164808EC4F71}"/>
              </a:ext>
            </a:extLst>
          </p:cNvPr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58500" y="2971595"/>
            <a:ext cx="905336" cy="7955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82226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8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9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3" grpId="0" animBg="1"/>
      <p:bldP spid="5" grpId="0" animBg="1"/>
      <p:bldP spid="6" grpId="0" animBg="1"/>
      <p:bldP spid="8" grpId="0" animBg="1"/>
      <p:bldP spid="1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1934" y="5526148"/>
            <a:ext cx="1222313" cy="13307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5055" y="6366212"/>
            <a:ext cx="914501" cy="9956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3227" y="7057564"/>
            <a:ext cx="585440" cy="637397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3259448" y="1369289"/>
            <a:ext cx="12361841" cy="180517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28700">
              <a:defRPr/>
            </a:pP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</a:rPr>
              <a:t>Cho </a:t>
            </a:r>
            <a:r>
              <a:rPr lang="en-US" sz="3600" dirty="0" err="1">
                <a:solidFill>
                  <a:prstClr val="black"/>
                </a:solidFill>
                <a:latin typeface="Arial" panose="020B0604020202020204" pitchFamily="34" charset="0"/>
              </a:rPr>
              <a:t>hình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" panose="020B0604020202020204" pitchFamily="34" charset="0"/>
              </a:rPr>
              <a:t>vẽ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</a:rPr>
              <a:t>, </a:t>
            </a:r>
            <a:r>
              <a:rPr lang="en-US" sz="3600" dirty="0" err="1">
                <a:solidFill>
                  <a:prstClr val="black"/>
                </a:solidFill>
                <a:latin typeface="Arial" panose="020B0604020202020204" pitchFamily="34" charset="0"/>
              </a:rPr>
              <a:t>tính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3600" dirty="0" err="1">
                <a:solidFill>
                  <a:prstClr val="black"/>
                </a:solidFill>
                <a:latin typeface="Arial" panose="020B0604020202020204" pitchFamily="34" charset="0"/>
              </a:rPr>
              <a:t>cạnh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</a:rPr>
              <a:t> MK =</a:t>
            </a:r>
            <a:endParaRPr lang="vi-VN" sz="36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534998" y="3478890"/>
            <a:ext cx="5520149" cy="86716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28700">
              <a:defRPr/>
            </a:pPr>
            <a:r>
              <a:rPr lang="vi-VN" sz="36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</a:rPr>
              <a:t>MK = 3.sin53</a:t>
            </a:r>
            <a:r>
              <a:rPr lang="en-US" sz="3600" baseline="30000" dirty="0">
                <a:solidFill>
                  <a:prstClr val="black"/>
                </a:solidFill>
                <a:latin typeface="Arial" panose="020B0604020202020204" pitchFamily="34" charset="0"/>
              </a:rPr>
              <a:t>0</a:t>
            </a:r>
            <a:endParaRPr lang="vi-VN" sz="36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768764" y="6800846"/>
            <a:ext cx="638004" cy="39286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28700">
              <a:defRPr/>
            </a:pPr>
            <a:endParaRPr lang="vi-VN" sz="2025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9908677" y="6576188"/>
            <a:ext cx="1002848" cy="61752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28700">
              <a:defRPr/>
            </a:pPr>
            <a:endParaRPr lang="vi-VN" sz="2025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232857" y="4499256"/>
            <a:ext cx="6351699" cy="86716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28700">
              <a:defRPr/>
            </a:pP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</a:rPr>
              <a:t>D</a:t>
            </a:r>
            <a:r>
              <a:rPr lang="vi-VN" sz="3600" dirty="0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</a:rPr>
              <a:t>MK = 3.tan53</a:t>
            </a:r>
            <a:r>
              <a:rPr lang="en-US" sz="3600" baseline="30000" dirty="0">
                <a:solidFill>
                  <a:prstClr val="black"/>
                </a:solidFill>
                <a:latin typeface="Arial" panose="020B0604020202020204" pitchFamily="34" charset="0"/>
              </a:rPr>
              <a:t>0</a:t>
            </a:r>
            <a:endParaRPr lang="vi-VN" sz="36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534998" y="4479209"/>
            <a:ext cx="5520149" cy="86716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28700">
              <a:defRPr/>
            </a:pPr>
            <a:r>
              <a:rPr lang="vi-VN" sz="36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</a:rPr>
              <a:t>MK = 3.cot53</a:t>
            </a:r>
            <a:r>
              <a:rPr lang="en-US" sz="3600" baseline="30000" dirty="0">
                <a:solidFill>
                  <a:prstClr val="black"/>
                </a:solidFill>
                <a:latin typeface="Arial" panose="020B0604020202020204" pitchFamily="34" charset="0"/>
              </a:rPr>
              <a:t>0</a:t>
            </a:r>
            <a:endParaRPr lang="vi-VN" sz="36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9232857" y="3481502"/>
            <a:ext cx="6351699" cy="86716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1028700">
              <a:defRPr/>
            </a:pPr>
            <a:r>
              <a:rPr lang="en-US" sz="3600" dirty="0">
                <a:solidFill>
                  <a:prstClr val="black"/>
                </a:solidFill>
                <a:latin typeface="Arial" panose="020B0604020202020204" pitchFamily="34" charset="0"/>
              </a:rPr>
              <a:t>B.MK = 3.cos53</a:t>
            </a:r>
            <a:r>
              <a:rPr lang="en-US" sz="3600" baseline="30000" dirty="0">
                <a:solidFill>
                  <a:prstClr val="black"/>
                </a:solidFill>
                <a:latin typeface="Arial" panose="020B0604020202020204" pitchFamily="34" charset="0"/>
              </a:rPr>
              <a:t>0</a:t>
            </a:r>
            <a:endParaRPr lang="vi-VN" sz="36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48708" y="3507549"/>
            <a:ext cx="906438" cy="796566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8150043" y="4516743"/>
            <a:ext cx="905103" cy="79209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62703" y="3499469"/>
            <a:ext cx="955250" cy="7955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12617" y="4550659"/>
            <a:ext cx="905336" cy="724268"/>
          </a:xfrm>
          <a:prstGeom prst="rect">
            <a:avLst/>
          </a:prstGeom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7576688" y="8776273"/>
            <a:ext cx="2654112" cy="1243013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028700">
              <a:defRPr/>
            </a:pPr>
            <a:r>
              <a:rPr lang="en-US" sz="2700" dirty="0">
                <a:solidFill>
                  <a:prstClr val="white">
                    <a:lumMod val="50000"/>
                  </a:prstClr>
                </a:solidFill>
                <a:latin typeface="Arial" panose="020B0604020202020204" pitchFamily="34" charset="0"/>
              </a:rPr>
              <a:t>QUAY VỀ</a:t>
            </a:r>
            <a:endParaRPr lang="vi-VN" sz="2700" dirty="0">
              <a:solidFill>
                <a:prstClr val="white">
                  <a:lumMod val="50000"/>
                </a:prstClr>
              </a:solidFill>
              <a:latin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A36F0A7-10ED-49EE-8B9C-14ADE0A4A0BA}"/>
              </a:ext>
            </a:extLst>
          </p:cNvPr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6142482" y="5610326"/>
            <a:ext cx="6003036" cy="3531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91934" y="5526148"/>
            <a:ext cx="1222313" cy="133079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285055" y="6366212"/>
            <a:ext cx="914501" cy="99566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43227" y="7057564"/>
            <a:ext cx="585440" cy="63739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2848055" y="356104"/>
                <a:ext cx="12361841" cy="1976575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  <a:defRPr/>
                </a:pPr>
                <a:r>
                  <a:rPr lang="en-US" sz="36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 tam </a:t>
                </a:r>
                <a:r>
                  <a:rPr lang="en-US" sz="36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36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𝐵𝐶</m:t>
                    </m:r>
                  </m:oMath>
                </a14:m>
                <a:r>
                  <a:rPr lang="en-US" sz="36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sz="36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ại</a:t>
                </a:r>
                <a:r>
                  <a:rPr lang="en-US" sz="36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pt-BR" sz="36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</m:t>
                    </m:r>
                  </m:oMath>
                </a14:m>
                <a:r>
                  <a:rPr lang="en-US" sz="36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6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ờng</a:t>
                </a:r>
                <a:r>
                  <a:rPr lang="en-US" sz="36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ao</a:t>
                </a:r>
                <a:r>
                  <a:rPr lang="en-US" sz="36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𝐴𝐻</m:t>
                    </m:r>
                  </m:oMath>
                </a14:m>
                <a:r>
                  <a:rPr lang="en-US" sz="36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36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36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𝐵</m:t>
                        </m:r>
                      </m:e>
                    </m:acc>
                    <m:r>
                      <a:rPr lang="en-US" sz="36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</m:t>
                    </m:r>
                    <m:r>
                      <a:rPr lang="en-US" sz="3600" i="1" kern="100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𝛼</m:t>
                    </m:r>
                  </m:oMath>
                </a14:m>
                <a:r>
                  <a:rPr lang="en-US" sz="36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</a:t>
                </a:r>
                <a:r>
                  <a:rPr lang="en-US" sz="3600" kern="100" dirty="0" err="1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6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40)</a:t>
                </a:r>
                <a:r>
                  <a:rPr lang="pt-BR" sz="36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Tỉ số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𝐻𝐴</m:t>
                        </m:r>
                      </m:num>
                      <m:den>
                        <m:r>
                          <a:rPr lang="en-US" sz="36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𝐻𝐵</m:t>
                        </m:r>
                      </m:den>
                    </m:f>
                  </m:oMath>
                </a14:m>
                <a:r>
                  <a:rPr lang="pt-BR" sz="36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bằng</a:t>
                </a:r>
                <a:endParaRPr lang="en-US" sz="3600" kern="100" dirty="0">
                  <a:solidFill>
                    <a:prstClr val="black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8055" y="356104"/>
                <a:ext cx="12361841" cy="1976575"/>
              </a:xfrm>
              <a:prstGeom prst="snip2DiagRect">
                <a:avLst/>
              </a:prstGeom>
              <a:blipFill>
                <a:blip r:embed="rId12"/>
                <a:stretch>
                  <a:fillRect l="-148" b="-6154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3317650" y="2615306"/>
                <a:ext cx="5520149" cy="867168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defTabSz="1028700">
                  <a:defRPr/>
                </a:pPr>
                <a:r>
                  <a:rPr kumimoji="0" lang="vi-V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sz="3600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sin</m:t>
                        </m:r>
                      </m:fName>
                      <m:e>
                        <m:r>
                          <a:rPr lang="pt-BR" sz="36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𝛼</m:t>
                        </m:r>
                      </m:e>
                    </m:func>
                  </m:oMath>
                </a14:m>
                <a:endParaRPr kumimoji="0" lang="vi-VN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17650" y="2615306"/>
                <a:ext cx="5520149" cy="867168"/>
              </a:xfrm>
              <a:prstGeom prst="rect">
                <a:avLst/>
              </a:prstGeom>
              <a:blipFill>
                <a:blip r:embed="rId13"/>
                <a:stretch>
                  <a:fillRect l="-3311" b="-1408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768764" y="6800846"/>
            <a:ext cx="638004" cy="392862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287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2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9908677" y="6576188"/>
            <a:ext cx="1002848" cy="61752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0287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025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9210581" y="3839583"/>
                <a:ext cx="6351699" cy="867168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defTabSz="1028700"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D</a:t>
                </a:r>
                <a:r>
                  <a:rPr kumimoji="0" lang="vi-V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sz="3600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t</m:t>
                        </m:r>
                      </m:fName>
                      <m:e>
                        <m:r>
                          <a:rPr lang="en-US" sz="3600" b="0" i="1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𝑎𝑛</m:t>
                        </m:r>
                        <m:r>
                          <a:rPr lang="pt-BR" sz="36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𝛼</m:t>
                        </m:r>
                      </m:e>
                    </m:func>
                  </m:oMath>
                </a14:m>
                <a:endParaRPr kumimoji="0" lang="vi-VN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0581" y="3839583"/>
                <a:ext cx="6351699" cy="867168"/>
              </a:xfrm>
              <a:prstGeom prst="rect">
                <a:avLst/>
              </a:prstGeom>
              <a:blipFill>
                <a:blip r:embed="rId14"/>
                <a:stretch>
                  <a:fillRect l="-2975" b="-13380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3357036" y="3841702"/>
                <a:ext cx="5520149" cy="867168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defTabSz="1028700">
                  <a:defRPr/>
                </a:pPr>
                <a:r>
                  <a:rPr kumimoji="0" lang="vi-VN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sz="3600" b="0" i="0" kern="100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co</m:t>
                        </m:r>
                        <m:r>
                          <m:rPr>
                            <m:sty m:val="p"/>
                          </m:rPr>
                          <a:rPr lang="pt-BR" sz="3600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t</m:t>
                        </m:r>
                      </m:fName>
                      <m:e>
                        <m:r>
                          <a:rPr lang="pt-BR" sz="36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pt-BR" sz="3600" kern="100" dirty="0">
                    <a:solidFill>
                      <a:prstClr val="black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kumimoji="0" lang="vi-VN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7036" y="3841702"/>
                <a:ext cx="5520149" cy="867168"/>
              </a:xfrm>
              <a:prstGeom prst="rect">
                <a:avLst/>
              </a:prstGeom>
              <a:blipFill>
                <a:blip r:embed="rId15"/>
                <a:stretch>
                  <a:fillRect l="-3425" b="-1408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9210582" y="2665767"/>
                <a:ext cx="6351699" cy="867168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lvl="0" defTabSz="1028700">
                  <a:defRPr/>
                </a:pPr>
                <a:r>
                  <a:rPr kumimoji="0" lang="en-US" sz="36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+mn-ea"/>
                    <a:cs typeface="+mn-cs"/>
                  </a:rPr>
                  <a:t>B.</a:t>
                </a:r>
                <a:r>
                  <a:rPr lang="en-US" sz="3600" kern="100" dirty="0">
                    <a:solidFill>
                      <a:prstClr val="black"/>
                    </a:solidFill>
                    <a:ea typeface="Times New Roman" panose="02020603050405020304" pitchFamily="18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36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pt-BR" sz="3600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cos</m:t>
                        </m:r>
                      </m:fName>
                      <m:e>
                        <m:r>
                          <a:rPr lang="pt-BR" sz="3600" i="1" kern="10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Arial" panose="020B0604020202020204" pitchFamily="34" charset="0"/>
                          </a:rPr>
                          <m:t>𝛼</m:t>
                        </m:r>
                      </m:e>
                    </m:func>
                  </m:oMath>
                </a14:m>
                <a:endParaRPr kumimoji="0" lang="vi-VN" sz="36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anose="020B0604020202020204" pitchFamily="34" charset="0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10582" y="2665767"/>
                <a:ext cx="6351699" cy="867168"/>
              </a:xfrm>
              <a:prstGeom prst="rect">
                <a:avLst/>
              </a:prstGeom>
              <a:blipFill>
                <a:blip r:embed="rId16"/>
                <a:stretch>
                  <a:fillRect l="-2975" b="-1188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31361" y="2690574"/>
            <a:ext cx="906438" cy="796566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8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7931361" y="3968580"/>
            <a:ext cx="905103" cy="792099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54646" y="2737338"/>
            <a:ext cx="955250" cy="7955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28667" y="3939415"/>
            <a:ext cx="905336" cy="724268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F8810013-A7CB-DDDA-D464-3EDB30A33A12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0550" y="4760679"/>
            <a:ext cx="5520149" cy="39867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9072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8" fill="hold">
                      <p:stCondLst>
                        <p:cond delay="0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8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3" fill="hold">
                      <p:stCondLst>
                        <p:cond delay="0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7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8" fill="hold">
                      <p:stCondLst>
                        <p:cond delay="0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1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94752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070069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2">
              <a:alphaModFix amt="50000"/>
              <a:extLst>
                <a:ext uri="{96DAC541-7B7A-43D3-8B79-37D633B846F1}">
                  <asvg:svgBlip xmlns:asvg="http://schemas.microsoft.com/office/drawing/2016/SVG/main" r:embed="rId3"/>
                </a:ext>
              </a:extLst>
            </a:blip>
            <a:stretch>
              <a:fillRect l="-27217"/>
            </a:stretch>
          </a:blipFill>
        </p:spPr>
      </p:sp>
      <p:grpSp>
        <p:nvGrpSpPr>
          <p:cNvPr id="7" name="Group 7"/>
          <p:cNvGrpSpPr/>
          <p:nvPr/>
        </p:nvGrpSpPr>
        <p:grpSpPr>
          <a:xfrm rot="-5400000">
            <a:off x="-5942295" y="4191420"/>
            <a:ext cx="12112350" cy="1904159"/>
            <a:chOff x="0" y="0"/>
            <a:chExt cx="3190084" cy="580165"/>
          </a:xfrm>
        </p:grpSpPr>
        <p:sp>
          <p:nvSpPr>
            <p:cNvPr id="8" name="Freeform 8"/>
            <p:cNvSpPr/>
            <p:nvPr/>
          </p:nvSpPr>
          <p:spPr>
            <a:xfrm>
              <a:off x="0" y="0"/>
              <a:ext cx="3190084" cy="580165"/>
            </a:xfrm>
            <a:custGeom>
              <a:avLst/>
              <a:gdLst/>
              <a:ahLst/>
              <a:cxnLst/>
              <a:rect l="l" t="t" r="r" b="b"/>
              <a:pathLst>
                <a:path w="3190084" h="580165">
                  <a:moveTo>
                    <a:pt x="32598" y="0"/>
                  </a:moveTo>
                  <a:lnTo>
                    <a:pt x="3157486" y="0"/>
                  </a:lnTo>
                  <a:cubicBezTo>
                    <a:pt x="3175489" y="0"/>
                    <a:pt x="3190084" y="14595"/>
                    <a:pt x="3190084" y="32598"/>
                  </a:cubicBezTo>
                  <a:lnTo>
                    <a:pt x="3190084" y="547567"/>
                  </a:lnTo>
                  <a:cubicBezTo>
                    <a:pt x="3190084" y="556213"/>
                    <a:pt x="3186649" y="564504"/>
                    <a:pt x="3180536" y="570618"/>
                  </a:cubicBezTo>
                  <a:cubicBezTo>
                    <a:pt x="3174423" y="576731"/>
                    <a:pt x="3166132" y="580165"/>
                    <a:pt x="3157486" y="580165"/>
                  </a:cubicBezTo>
                  <a:lnTo>
                    <a:pt x="32598" y="580165"/>
                  </a:lnTo>
                  <a:cubicBezTo>
                    <a:pt x="14595" y="580165"/>
                    <a:pt x="0" y="565571"/>
                    <a:pt x="0" y="547567"/>
                  </a:cubicBezTo>
                  <a:lnTo>
                    <a:pt x="0" y="32598"/>
                  </a:lnTo>
                  <a:cubicBezTo>
                    <a:pt x="0" y="14595"/>
                    <a:pt x="14595" y="0"/>
                    <a:pt x="32598" y="0"/>
                  </a:cubicBezTo>
                  <a:close/>
                </a:path>
              </a:pathLst>
            </a:custGeom>
            <a:solidFill>
              <a:srgbClr val="1B6A6D"/>
            </a:solidFill>
            <a:ln>
              <a:solidFill>
                <a:srgbClr val="1B6A6D"/>
              </a:solidFill>
            </a:ln>
          </p:spPr>
        </p:sp>
        <p:sp>
          <p:nvSpPr>
            <p:cNvPr id="9" name="TextBox 9"/>
            <p:cNvSpPr txBox="1"/>
            <p:nvPr/>
          </p:nvSpPr>
          <p:spPr>
            <a:xfrm>
              <a:off x="0" y="-76200"/>
              <a:ext cx="812800" cy="8890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grpSp>
        <p:nvGrpSpPr>
          <p:cNvPr id="10" name="Group 10"/>
          <p:cNvGrpSpPr/>
          <p:nvPr/>
        </p:nvGrpSpPr>
        <p:grpSpPr>
          <a:xfrm rot="-5400000">
            <a:off x="12041745" y="4075396"/>
            <a:ext cx="12112350" cy="1904159"/>
            <a:chOff x="0" y="0"/>
            <a:chExt cx="3190084" cy="580165"/>
          </a:xfrm>
        </p:grpSpPr>
        <p:sp>
          <p:nvSpPr>
            <p:cNvPr id="11" name="Freeform 11"/>
            <p:cNvSpPr/>
            <p:nvPr/>
          </p:nvSpPr>
          <p:spPr>
            <a:xfrm>
              <a:off x="0" y="0"/>
              <a:ext cx="3190084" cy="580165"/>
            </a:xfrm>
            <a:custGeom>
              <a:avLst/>
              <a:gdLst/>
              <a:ahLst/>
              <a:cxnLst/>
              <a:rect l="l" t="t" r="r" b="b"/>
              <a:pathLst>
                <a:path w="3190084" h="580165">
                  <a:moveTo>
                    <a:pt x="32598" y="0"/>
                  </a:moveTo>
                  <a:lnTo>
                    <a:pt x="3157486" y="0"/>
                  </a:lnTo>
                  <a:cubicBezTo>
                    <a:pt x="3175489" y="0"/>
                    <a:pt x="3190084" y="14595"/>
                    <a:pt x="3190084" y="32598"/>
                  </a:cubicBezTo>
                  <a:lnTo>
                    <a:pt x="3190084" y="547567"/>
                  </a:lnTo>
                  <a:cubicBezTo>
                    <a:pt x="3190084" y="556213"/>
                    <a:pt x="3186649" y="564504"/>
                    <a:pt x="3180536" y="570618"/>
                  </a:cubicBezTo>
                  <a:cubicBezTo>
                    <a:pt x="3174423" y="576731"/>
                    <a:pt x="3166132" y="580165"/>
                    <a:pt x="3157486" y="580165"/>
                  </a:cubicBezTo>
                  <a:lnTo>
                    <a:pt x="32598" y="580165"/>
                  </a:lnTo>
                  <a:cubicBezTo>
                    <a:pt x="14595" y="580165"/>
                    <a:pt x="0" y="565571"/>
                    <a:pt x="0" y="547567"/>
                  </a:cubicBezTo>
                  <a:lnTo>
                    <a:pt x="0" y="32598"/>
                  </a:lnTo>
                  <a:cubicBezTo>
                    <a:pt x="0" y="14595"/>
                    <a:pt x="14595" y="0"/>
                    <a:pt x="32598" y="0"/>
                  </a:cubicBezTo>
                  <a:close/>
                </a:path>
              </a:pathLst>
            </a:custGeom>
            <a:solidFill>
              <a:srgbClr val="1B6A6D"/>
            </a:solidFill>
            <a:ln>
              <a:solidFill>
                <a:srgbClr val="1B6A6D"/>
              </a:solidFill>
            </a:ln>
          </p:spPr>
        </p:sp>
        <p:sp>
          <p:nvSpPr>
            <p:cNvPr id="12" name="TextBox 12"/>
            <p:cNvSpPr txBox="1"/>
            <p:nvPr/>
          </p:nvSpPr>
          <p:spPr>
            <a:xfrm>
              <a:off x="0" y="-76200"/>
              <a:ext cx="812800" cy="889000"/>
            </a:xfrm>
            <a:prstGeom prst="rect">
              <a:avLst/>
            </a:prstGeom>
          </p:spPr>
          <p:txBody>
            <a:bodyPr lIns="50800" tIns="50800" rIns="50800" bIns="50800" rtlCol="0" anchor="ctr"/>
            <a:lstStyle/>
            <a:p>
              <a:pPr marL="0" marR="0" lvl="0" indent="0" algn="ctr" defTabSz="914400" rtl="0" eaLnBrk="1" fontAlgn="auto" latinLnBrk="0" hangingPunct="1">
                <a:lnSpc>
                  <a:spcPts val="2659"/>
                </a:lnSpc>
                <a:spcBef>
                  <a:spcPct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23" name="TextBox 18"/>
          <p:cNvSpPr txBox="1"/>
          <p:nvPr/>
        </p:nvSpPr>
        <p:spPr>
          <a:xfrm>
            <a:off x="1314081" y="1519711"/>
            <a:ext cx="15507437" cy="3032048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7000" b="1" i="0" u="none" strike="noStrike" kern="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Arial (Body)"/>
                <a:ea typeface="+mn-ea"/>
                <a:cs typeface="Arial" panose="020B0604020202020204" pitchFamily="34" charset="0"/>
              </a:rPr>
              <a:t>CHƯƠNG </a:t>
            </a:r>
            <a:r>
              <a:rPr kumimoji="0" lang="en-US" sz="7000" b="1" i="0" u="none" strike="noStrike" kern="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Arial (Body)"/>
                <a:ea typeface="+mn-ea"/>
                <a:cs typeface="Arial" panose="020B0604020202020204" pitchFamily="34" charset="0"/>
              </a:rPr>
              <a:t>IV</a:t>
            </a:r>
            <a:r>
              <a:rPr kumimoji="0" lang="vi-VN" sz="7000" b="1" i="0" u="none" strike="noStrike" kern="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Arial (Body)"/>
                <a:ea typeface="+mn-ea"/>
                <a:cs typeface="Arial" panose="020B0604020202020204" pitchFamily="34" charset="0"/>
              </a:rPr>
              <a:t>: </a:t>
            </a:r>
            <a:r>
              <a:rPr kumimoji="0" lang="en-US" sz="7000" b="1" i="0" u="none" strike="noStrike" kern="0" cap="none" spc="0" normalizeH="0" baseline="0" noProof="0" dirty="0">
                <a:ln>
                  <a:noFill/>
                </a:ln>
                <a:solidFill>
                  <a:srgbClr val="F79646">
                    <a:lumMod val="75000"/>
                  </a:srgbClr>
                </a:solidFill>
                <a:effectLst/>
                <a:uLnTx/>
                <a:uFillTx/>
                <a:latin typeface="Arial (Body)"/>
                <a:ea typeface="+mn-ea"/>
                <a:cs typeface="Arial" panose="020B0604020202020204" pitchFamily="34" charset="0"/>
              </a:rPr>
              <a:t>HỆ THỨC LƯỢNG TRONG TAM GIÁC VUÔNG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070828">
            <a:off x="1894453" y="8021491"/>
            <a:ext cx="2749808" cy="2410003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2708053">
            <a:off x="13579976" y="8285676"/>
            <a:ext cx="2443514" cy="2443514"/>
          </a:xfrm>
          <a:prstGeom prst="rect">
            <a:avLst/>
          </a:prstGeom>
        </p:spPr>
      </p:pic>
      <p:sp>
        <p:nvSpPr>
          <p:cNvPr id="14" name="TextBox 18"/>
          <p:cNvSpPr txBox="1"/>
          <p:nvPr/>
        </p:nvSpPr>
        <p:spPr>
          <a:xfrm>
            <a:off x="1600200" y="5735241"/>
            <a:ext cx="15080447" cy="164788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ÀI</a:t>
            </a:r>
            <a:r>
              <a:rPr kumimoji="0" lang="vi-VN" sz="8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TẬP</a:t>
            </a: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UỐI</a:t>
            </a:r>
            <a:r>
              <a:rPr kumimoji="0" lang="vi-VN" sz="8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CHƯƠNG </a:t>
            </a:r>
            <a:r>
              <a:rPr kumimoji="0" lang="en-US" sz="8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V</a:t>
            </a:r>
            <a:r>
              <a:rPr kumimoji="0" lang="vi-VN" sz="8000" b="1" i="0" u="none" strike="noStrike" kern="1200" cap="none" spc="0" normalizeH="0" baseline="0" noProof="0" dirty="0">
                <a:ln>
                  <a:noFill/>
                </a:ln>
                <a:solidFill>
                  <a:srgbClr val="1F497D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54147513"/>
      </p:ext>
    </p:extLst>
  </p:cSld>
  <p:clrMapOvr>
    <a:masterClrMapping/>
  </p:clrMapOvr>
  <p:transition spd="med">
    <p:comb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7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7054" y="7831932"/>
            <a:ext cx="3937496" cy="191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8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9218" y="7677093"/>
            <a:ext cx="4516154" cy="9453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9" name="Picture 9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351" y="6632072"/>
            <a:ext cx="4345584" cy="1517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0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244" y="5612462"/>
            <a:ext cx="4430691" cy="27696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1" name="Picture 11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7448" y="4301625"/>
            <a:ext cx="5297897" cy="52651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2" name="Picture 12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90469" y="3431140"/>
            <a:ext cx="4999934" cy="2879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3" name="Picture 13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99630" y="7587091"/>
            <a:ext cx="4817499" cy="21517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4" name="Picture 14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46134" y="4730668"/>
            <a:ext cx="4074318" cy="3376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5" name="Picture 15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313" y="2376398"/>
            <a:ext cx="3651087" cy="2831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6" name="Picture 16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6391" y="2365329"/>
            <a:ext cx="4202865" cy="17689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7" name="Picture 17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746" y="1308254"/>
            <a:ext cx="5085503" cy="1633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8" name="Picture 18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0843" y="181030"/>
            <a:ext cx="3822903" cy="2500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9" name="Picture 19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1928" y="529827"/>
            <a:ext cx="6505062" cy="479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65" name="Picture 25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162" y="3431139"/>
            <a:ext cx="5940545" cy="25979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id="{75200B3B-B498-4947-56BA-B3E46EF1907B}"/>
              </a:ext>
            </a:extLst>
          </p:cNvPr>
          <p:cNvSpPr/>
          <p:nvPr/>
        </p:nvSpPr>
        <p:spPr>
          <a:xfrm>
            <a:off x="7534943" y="3609625"/>
            <a:ext cx="5364687" cy="1318334"/>
          </a:xfrm>
          <a:prstGeom prst="roundRect">
            <a:avLst/>
          </a:prstGeom>
          <a:solidFill>
            <a:schemeClr val="bg1">
              <a:lumMod val="85000"/>
            </a:schemeClr>
          </a:solidFill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27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D652E8EA-E16B-BD1D-A2B7-7C64C5E3508D}"/>
              </a:ext>
            </a:extLst>
          </p:cNvPr>
          <p:cNvSpPr txBox="1"/>
          <p:nvPr/>
        </p:nvSpPr>
        <p:spPr>
          <a:xfrm>
            <a:off x="7523825" y="3784044"/>
            <a:ext cx="546991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13716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7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ƯƠNG IV: HỆ THỨC LƯỢNG TRONG TAM GIÁC VUÔNG</a:t>
            </a:r>
          </a:p>
        </p:txBody>
      </p:sp>
    </p:spTree>
    <p:extLst>
      <p:ext uri="{BB962C8B-B14F-4D97-AF65-F5344CB8AC3E}">
        <p14:creationId xmlns:p14="http://schemas.microsoft.com/office/powerpoint/2010/main" val="211936685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2"/>
          <p:cNvSpPr/>
          <p:nvPr/>
        </p:nvSpPr>
        <p:spPr>
          <a:xfrm>
            <a:off x="-286546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50000"/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 l="-27217"/>
            </a:stretch>
          </a:blipFill>
        </p:spPr>
      </p:sp>
      <p:sp>
        <p:nvSpPr>
          <p:cNvPr id="3" name="Freeform 3"/>
          <p:cNvSpPr/>
          <p:nvPr/>
        </p:nvSpPr>
        <p:spPr>
          <a:xfrm>
            <a:off x="9070069" y="-252421"/>
            <a:ext cx="9438752" cy="12007704"/>
          </a:xfrm>
          <a:custGeom>
            <a:avLst/>
            <a:gdLst/>
            <a:ahLst/>
            <a:cxnLst/>
            <a:rect l="l" t="t" r="r" b="b"/>
            <a:pathLst>
              <a:path w="9438752" h="12007704">
                <a:moveTo>
                  <a:pt x="0" y="0"/>
                </a:moveTo>
                <a:lnTo>
                  <a:pt x="9438752" y="0"/>
                </a:lnTo>
                <a:lnTo>
                  <a:pt x="9438752" y="12007704"/>
                </a:lnTo>
                <a:lnTo>
                  <a:pt x="0" y="12007704"/>
                </a:lnTo>
                <a:lnTo>
                  <a:pt x="0" y="0"/>
                </a:lnTo>
                <a:close/>
              </a:path>
            </a:pathLst>
          </a:custGeom>
          <a:blipFill>
            <a:blip r:embed="rId3">
              <a:alphaModFix amt="50000"/>
              <a:extLst>
                <a:ext uri="{96DAC541-7B7A-43D3-8B79-37D633B846F1}">
                  <asvg:svgBlip xmlns:asvg="http://schemas.microsoft.com/office/drawing/2016/SVG/main" r:embed="rId4"/>
                </a:ext>
              </a:extLst>
            </a:blip>
            <a:stretch>
              <a:fillRect l="-27217"/>
            </a:stretch>
          </a:blipFill>
        </p:spPr>
      </p:sp>
      <p:sp>
        <p:nvSpPr>
          <p:cNvPr id="8" name="Freeform 20"/>
          <p:cNvSpPr/>
          <p:nvPr/>
        </p:nvSpPr>
        <p:spPr>
          <a:xfrm flipH="1">
            <a:off x="16045497" y="8320087"/>
            <a:ext cx="2051144" cy="1981200"/>
          </a:xfrm>
          <a:custGeom>
            <a:avLst/>
            <a:gdLst/>
            <a:ahLst/>
            <a:cxnLst/>
            <a:rect l="l" t="t" r="r" b="b"/>
            <a:pathLst>
              <a:path w="3596820" h="3469181">
                <a:moveTo>
                  <a:pt x="0" y="0"/>
                </a:moveTo>
                <a:lnTo>
                  <a:pt x="3596820" y="0"/>
                </a:lnTo>
                <a:lnTo>
                  <a:pt x="3596820" y="3469181"/>
                </a:lnTo>
                <a:lnTo>
                  <a:pt x="0" y="3469181"/>
                </a:lnTo>
                <a:lnTo>
                  <a:pt x="0" y="0"/>
                </a:lnTo>
                <a:close/>
              </a:path>
            </a:pathLst>
          </a:custGeom>
          <a:blipFill>
            <a:blip r:embed="rId5">
              <a:extLst>
                <a:ext uri="{96DAC541-7B7A-43D3-8B79-37D633B846F1}">
                  <asvg:svgBlip xmlns:asvg="http://schemas.microsoft.com/office/drawing/2016/SVG/main" r:embed="rId6"/>
                </a:ext>
              </a:extLst>
            </a:blip>
            <a:stretch>
              <a:fillRect/>
            </a:stretch>
          </a:blipFill>
        </p:spPr>
      </p:sp>
      <p:sp>
        <p:nvSpPr>
          <p:cNvPr id="5" name="Rectangle 1"/>
          <p:cNvSpPr>
            <a:spLocks noChangeArrowheads="1"/>
          </p:cNvSpPr>
          <p:nvPr/>
        </p:nvSpPr>
        <p:spPr bwMode="auto">
          <a:xfrm>
            <a:off x="0" y="-125343"/>
            <a:ext cx="18473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4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143000" y="870440"/>
            <a:ext cx="16306800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defRPr/>
            </a:pPr>
            <a:r>
              <a:rPr lang="en-US" sz="6000" b="1" i="1" u="sng" dirty="0" err="1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b="1" i="1" u="sng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6000" b="1" i="1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6000" b="1" i="1" dirty="0" err="1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6000" b="1" i="1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6000" b="1" i="1" dirty="0" err="1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6000" b="1" i="1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i="1" dirty="0" err="1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6000" b="1" i="1" dirty="0">
                <a:solidFill>
                  <a:srgbClr val="1F497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, AB = 5cm, AC = 12cm</a:t>
            </a:r>
          </a:p>
          <a:p>
            <a:pPr marL="742950" marR="0" lvl="0" indent="-7429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AutoNum type="alphaLcParenR"/>
              <a:tabLst/>
              <a:defRPr/>
            </a:pP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EA04F6C9-BE59-A2C2-D5C2-C77CD3733D8B}"/>
              </a:ext>
            </a:extLst>
          </p:cNvPr>
          <p:cNvSpPr/>
          <p:nvPr/>
        </p:nvSpPr>
        <p:spPr>
          <a:xfrm>
            <a:off x="1127760" y="4053223"/>
            <a:ext cx="16306800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6000" b="1" i="1" u="none" strike="noStrike" kern="1200" cap="none" spc="0" normalizeH="0" baseline="0" noProof="0" dirty="0" err="1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kumimoji="0" lang="en-US" sz="6000" b="1" i="1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</a:p>
        </p:txBody>
      </p:sp>
    </p:spTree>
    <p:extLst>
      <p:ext uri="{BB962C8B-B14F-4D97-AF65-F5344CB8AC3E}">
        <p14:creationId xmlns:p14="http://schemas.microsoft.com/office/powerpoint/2010/main" val="428486420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spd="med">
        <p15:prstTrans prst="peelOff"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25</TotalTime>
  <Words>1039</Words>
  <Application>Microsoft Office PowerPoint</Application>
  <PresentationFormat>Custom</PresentationFormat>
  <Paragraphs>90</Paragraphs>
  <Slides>1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Times New Roman</vt:lpstr>
      <vt:lpstr>Arial (Body)</vt:lpstr>
      <vt:lpstr>Arial</vt:lpstr>
      <vt:lpstr>Calibri</vt:lpstr>
      <vt:lpstr>Cambria Math</vt:lpstr>
      <vt:lpstr>Calibri Light</vt:lpstr>
      <vt:lpstr>Office Theme</vt:lpstr>
      <vt:lpstr>2_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1</dc:title>
  <dc:creator>Xinh Đẹp Dịu Hiền Huế Thị</dc:creator>
  <cp:lastModifiedBy>Administrator</cp:lastModifiedBy>
  <cp:revision>165</cp:revision>
  <dcterms:created xsi:type="dcterms:W3CDTF">2006-08-16T00:00:00Z</dcterms:created>
  <dcterms:modified xsi:type="dcterms:W3CDTF">2024-10-17T13:53:51Z</dcterms:modified>
  <dc:identifier>DAFn2dd0_sY</dc:identifier>
</cp:coreProperties>
</file>